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8" r:id="rId2"/>
    <p:sldId id="261" r:id="rId3"/>
    <p:sldId id="259" r:id="rId4"/>
    <p:sldId id="260" r:id="rId5"/>
    <p:sldId id="284" r:id="rId6"/>
    <p:sldId id="268" r:id="rId7"/>
    <p:sldId id="292" r:id="rId8"/>
    <p:sldId id="290" r:id="rId9"/>
    <p:sldId id="286" r:id="rId10"/>
    <p:sldId id="287" r:id="rId11"/>
    <p:sldId id="289" r:id="rId12"/>
    <p:sldId id="280" r:id="rId13"/>
    <p:sldId id="281" r:id="rId14"/>
    <p:sldId id="256" r:id="rId15"/>
  </p:sldIdLst>
  <p:sldSz cx="12192000" cy="6858000"/>
  <p:notesSz cx="7104063" cy="10234613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2603"/>
    <a:srgbClr val="68C5CD"/>
    <a:srgbClr val="E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8" d="100"/>
          <a:sy n="88" d="100"/>
        </p:scale>
        <p:origin x="418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CE6E08-AC9A-43D8-BF40-DB78A9B62FFB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7E6127-5E05-44BB-A699-F638848028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5734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7645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252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8908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9179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3816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660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1399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661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374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447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1071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E6127-5E05-44BB-A699-F6388480285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44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7.jpe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7.jpe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emf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jpe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image" Target="../media/image27.jpeg"/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12" Type="http://schemas.openxmlformats.org/officeDocument/2006/relationships/image" Target="../media/image26.jpeg"/><Relationship Id="rId17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jpeg"/><Relationship Id="rId11" Type="http://schemas.openxmlformats.org/officeDocument/2006/relationships/image" Target="../media/image25.jpeg"/><Relationship Id="rId5" Type="http://schemas.openxmlformats.org/officeDocument/2006/relationships/image" Target="../media/image19.jpeg"/><Relationship Id="rId15" Type="http://schemas.openxmlformats.org/officeDocument/2006/relationships/image" Target="../media/image29.jpeg"/><Relationship Id="rId10" Type="http://schemas.openxmlformats.org/officeDocument/2006/relationships/image" Target="../media/image24.jpeg"/><Relationship Id="rId4" Type="http://schemas.openxmlformats.org/officeDocument/2006/relationships/image" Target="../media/image18.jpeg"/><Relationship Id="rId9" Type="http://schemas.openxmlformats.org/officeDocument/2006/relationships/image" Target="../media/image23.jpeg"/><Relationship Id="rId14" Type="http://schemas.openxmlformats.org/officeDocument/2006/relationships/image" Target="../media/image2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7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7.jpe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图片 7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6" name="日期占位符 4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7" name="页脚占位符 46"/>
          <p:cNvSpPr>
            <a:spLocks noGrp="1"/>
          </p:cNvSpPr>
          <p:nvPr>
            <p:ph type="ftr" sz="quarter" idx="11"/>
          </p:nvPr>
        </p:nvSpPr>
        <p:spPr>
          <a:xfrm>
            <a:off x="4038600" y="624459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3" name="TextBox 26"/>
          <p:cNvSpPr txBox="1"/>
          <p:nvPr/>
        </p:nvSpPr>
        <p:spPr>
          <a:xfrm>
            <a:off x="3262882" y="1637354"/>
            <a:ext cx="52052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B2603"/>
                </a:solidFill>
                <a:latin typeface="方正大标宋简体" panose="02010601030101010101" charset="-122"/>
                <a:ea typeface="方正大标宋简体" panose="02010601030101010101" charset="-122"/>
                <a:cs typeface="Montserrat Semi" charset="0"/>
              </a:rPr>
              <a:t>MĨ THUẬT LỚP 5</a:t>
            </a:r>
          </a:p>
        </p:txBody>
      </p:sp>
      <p:sp>
        <p:nvSpPr>
          <p:cNvPr id="66" name="矩形 65"/>
          <p:cNvSpPr/>
          <p:nvPr/>
        </p:nvSpPr>
        <p:spPr>
          <a:xfrm>
            <a:off x="377234" y="276456"/>
            <a:ext cx="10976566" cy="888810"/>
          </a:xfrm>
          <a:prstGeom prst="rect">
            <a:avLst/>
          </a:prstGeom>
          <a:noFill/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kumimoji="1" lang="en-US" altLang="zh-CN" sz="2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方正大标宋简体" panose="02010601030101010101" charset="-122"/>
                <a:ea typeface="方正大标宋简体" panose="02010601030101010101" charset="-122"/>
              </a:rPr>
              <a:t>PHÒNG GIÁO DỤC VÀ ĐÀO TẠO QUẬN LONG BIÊN</a:t>
            </a:r>
            <a:endParaRPr lang="en-US" altLang="zh-CN" sz="1100" b="1" dirty="0">
              <a:ln w="13462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方正大标宋简体" panose="02010601030101010101" charset="-122"/>
              <a:ea typeface="方正大标宋简体" panose="02010601030101010101" charset="-122"/>
            </a:endParaRPr>
          </a:p>
        </p:txBody>
      </p:sp>
      <p:pic>
        <p:nvPicPr>
          <p:cNvPr id="67" name="图片 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295" y="2005703"/>
            <a:ext cx="2713904" cy="2005930"/>
          </a:xfrm>
          <a:prstGeom prst="rect">
            <a:avLst/>
          </a:pr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6940" y="3353012"/>
            <a:ext cx="1952526" cy="1867634"/>
          </a:xfrm>
          <a:prstGeom prst="rect">
            <a:avLst/>
          </a:pr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2757843"/>
            <a:ext cx="2459652" cy="2005930"/>
          </a:xfrm>
          <a:prstGeom prst="rect">
            <a:avLst/>
          </a:pr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62449" y="2757843"/>
            <a:ext cx="2622753" cy="22327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344" y="0"/>
            <a:ext cx="12288688" cy="6858000"/>
          </a:xfrm>
          <a:prstGeom prst="rect">
            <a:avLst/>
          </a:prstGeom>
        </p:spPr>
      </p:pic>
      <p:pic>
        <p:nvPicPr>
          <p:cNvPr id="13" name="图形 1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39622"/>
            <a:ext cx="1123156" cy="82693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 rot="1581196">
            <a:off x="10701281" y="1263028"/>
            <a:ext cx="1512168" cy="753657"/>
          </a:xfrm>
          <a:prstGeom prst="rect">
            <a:avLst/>
          </a:prstGeom>
        </p:spPr>
      </p:pic>
      <p:pic>
        <p:nvPicPr>
          <p:cNvPr id="15" name="图片 9">
            <a:extLst>
              <a:ext uri="{FF2B5EF4-FFF2-40B4-BE49-F238E27FC236}">
                <a16:creationId xmlns="" xmlns:a16="http://schemas.microsoft.com/office/drawing/2014/main" id="{B4DD4A68-DE3A-4E74-9E54-9FF97EFBD3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950267">
            <a:off x="517350" y="3672697"/>
            <a:ext cx="975671" cy="486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70E643B5-EB89-413D-A050-F5D5BE6519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6298" y="491302"/>
            <a:ext cx="4484993" cy="6230173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5CA04EC7-6BAE-44F0-91A9-EDC0F8D322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258766">
            <a:off x="1468469" y="1161085"/>
            <a:ext cx="4201803" cy="5554829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48255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88688" cy="6858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56" y="0"/>
            <a:ext cx="12027087" cy="609680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0C06BB36-E8D8-4471-80EA-5AB37A9788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6691" y="331546"/>
            <a:ext cx="4307849" cy="576526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0F753CB-C96C-4C29-9ED6-F83DE25FC9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36342">
            <a:off x="7197973" y="585898"/>
            <a:ext cx="3781299" cy="5407891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176882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88688" cy="6858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" y="-88"/>
            <a:ext cx="12027087" cy="6096806"/>
          </a:xfrm>
          <a:prstGeom prst="rect">
            <a:avLst/>
          </a:prstGeom>
        </p:spPr>
      </p:pic>
      <p:sp>
        <p:nvSpPr>
          <p:cNvPr id="26" name="KSO_Shape"/>
          <p:cNvSpPr/>
          <p:nvPr/>
        </p:nvSpPr>
        <p:spPr bwMode="auto">
          <a:xfrm>
            <a:off x="1732889" y="260019"/>
            <a:ext cx="9001000" cy="4950551"/>
          </a:xfrm>
          <a:custGeom>
            <a:avLst/>
            <a:gdLst>
              <a:gd name="T0" fmla="*/ 2147483646 w 5345"/>
              <a:gd name="T1" fmla="*/ 2147483646 h 2936"/>
              <a:gd name="T2" fmla="*/ 2147483646 w 5345"/>
              <a:gd name="T3" fmla="*/ 2147483646 h 2936"/>
              <a:gd name="T4" fmla="*/ 2147483646 w 5345"/>
              <a:gd name="T5" fmla="*/ 2147483646 h 2936"/>
              <a:gd name="T6" fmla="*/ 2147483646 w 5345"/>
              <a:gd name="T7" fmla="*/ 2147483646 h 2936"/>
              <a:gd name="T8" fmla="*/ 2147483646 w 5345"/>
              <a:gd name="T9" fmla="*/ 2147483646 h 2936"/>
              <a:gd name="T10" fmla="*/ 2147483646 w 5345"/>
              <a:gd name="T11" fmla="*/ 2147483646 h 2936"/>
              <a:gd name="T12" fmla="*/ 2147483646 w 5345"/>
              <a:gd name="T13" fmla="*/ 2147483646 h 2936"/>
              <a:gd name="T14" fmla="*/ 2147483646 w 5345"/>
              <a:gd name="T15" fmla="*/ 2147483646 h 2936"/>
              <a:gd name="T16" fmla="*/ 2147483646 w 5345"/>
              <a:gd name="T17" fmla="*/ 2147483646 h 2936"/>
              <a:gd name="T18" fmla="*/ 2147483646 w 5345"/>
              <a:gd name="T19" fmla="*/ 2147483646 h 2936"/>
              <a:gd name="T20" fmla="*/ 2147483646 w 5345"/>
              <a:gd name="T21" fmla="*/ 2147483646 h 2936"/>
              <a:gd name="T22" fmla="*/ 2147483646 w 5345"/>
              <a:gd name="T23" fmla="*/ 2147483646 h 2936"/>
              <a:gd name="T24" fmla="*/ 2147483646 w 5345"/>
              <a:gd name="T25" fmla="*/ 2147483646 h 2936"/>
              <a:gd name="T26" fmla="*/ 2147483646 w 5345"/>
              <a:gd name="T27" fmla="*/ 2147483646 h 2936"/>
              <a:gd name="T28" fmla="*/ 2147483646 w 5345"/>
              <a:gd name="T29" fmla="*/ 2147483646 h 2936"/>
              <a:gd name="T30" fmla="*/ 2147483646 w 5345"/>
              <a:gd name="T31" fmla="*/ 772639970 h 2936"/>
              <a:gd name="T32" fmla="*/ 2147483646 w 5345"/>
              <a:gd name="T33" fmla="*/ 0 h 2936"/>
              <a:gd name="T34" fmla="*/ 2147483646 w 5345"/>
              <a:gd name="T35" fmla="*/ 363587807 h 2936"/>
              <a:gd name="T36" fmla="*/ 2147483646 w 5345"/>
              <a:gd name="T37" fmla="*/ 2147483646 h 2936"/>
              <a:gd name="T38" fmla="*/ 2147483646 w 5345"/>
              <a:gd name="T39" fmla="*/ 2147483646 h 2936"/>
              <a:gd name="T40" fmla="*/ 2147483646 w 5345"/>
              <a:gd name="T41" fmla="*/ 2147483646 h 2936"/>
              <a:gd name="T42" fmla="*/ 2147483646 w 5345"/>
              <a:gd name="T43" fmla="*/ 2147483646 h 2936"/>
              <a:gd name="T44" fmla="*/ 2147483646 w 5345"/>
              <a:gd name="T45" fmla="*/ 2147483646 h 2936"/>
              <a:gd name="T46" fmla="*/ 2147483646 w 5345"/>
              <a:gd name="T47" fmla="*/ 2147483646 h 2936"/>
              <a:gd name="T48" fmla="*/ 2147483646 w 5345"/>
              <a:gd name="T49" fmla="*/ 2147483646 h 2936"/>
              <a:gd name="T50" fmla="*/ 2147483646 w 5345"/>
              <a:gd name="T51" fmla="*/ 2147483646 h 2936"/>
              <a:gd name="T52" fmla="*/ 2147483646 w 5345"/>
              <a:gd name="T53" fmla="*/ 2147483646 h 2936"/>
              <a:gd name="T54" fmla="*/ 2147483646 w 5345"/>
              <a:gd name="T55" fmla="*/ 2147483646 h 2936"/>
              <a:gd name="T56" fmla="*/ 2147483646 w 5345"/>
              <a:gd name="T57" fmla="*/ 2147483646 h 2936"/>
              <a:gd name="T58" fmla="*/ 2147483646 w 5345"/>
              <a:gd name="T59" fmla="*/ 2147483646 h 2936"/>
              <a:gd name="T60" fmla="*/ 2147483646 w 5345"/>
              <a:gd name="T61" fmla="*/ 2147483646 h 2936"/>
              <a:gd name="T62" fmla="*/ 452722804 w 5345"/>
              <a:gd name="T63" fmla="*/ 2147483646 h 2936"/>
              <a:gd name="T64" fmla="*/ 90570008 w 5345"/>
              <a:gd name="T65" fmla="*/ 2147483646 h 2936"/>
              <a:gd name="T66" fmla="*/ 1629877726 w 5345"/>
              <a:gd name="T67" fmla="*/ 2147483646 h 2936"/>
              <a:gd name="T68" fmla="*/ 2147483646 w 5345"/>
              <a:gd name="T69" fmla="*/ 2147483646 h 2936"/>
              <a:gd name="T70" fmla="*/ 2147483646 w 5345"/>
              <a:gd name="T71" fmla="*/ 2147483646 h 2936"/>
              <a:gd name="T72" fmla="*/ 2147483646 w 5345"/>
              <a:gd name="T73" fmla="*/ 2147483646 h 2936"/>
              <a:gd name="T74" fmla="*/ 2147483646 w 5345"/>
              <a:gd name="T75" fmla="*/ 2147483646 h 2936"/>
              <a:gd name="T76" fmla="*/ 2147483646 w 5345"/>
              <a:gd name="T77" fmla="*/ 2147483646 h 2936"/>
              <a:gd name="T78" fmla="*/ 2147483646 w 5345"/>
              <a:gd name="T79" fmla="*/ 2147483646 h 2936"/>
              <a:gd name="T80" fmla="*/ 2147483646 w 5345"/>
              <a:gd name="T81" fmla="*/ 2147483646 h 2936"/>
              <a:gd name="T82" fmla="*/ 2147483646 w 5345"/>
              <a:gd name="T83" fmla="*/ 2147483646 h 2936"/>
              <a:gd name="T84" fmla="*/ 2147483646 w 5345"/>
              <a:gd name="T85" fmla="*/ 2147483646 h 2936"/>
              <a:gd name="T86" fmla="*/ 2147483646 w 5345"/>
              <a:gd name="T87" fmla="*/ 2147483646 h 2936"/>
              <a:gd name="T88" fmla="*/ 2147483646 w 5345"/>
              <a:gd name="T89" fmla="*/ 2147483646 h 2936"/>
              <a:gd name="T90" fmla="*/ 2147483646 w 5345"/>
              <a:gd name="T91" fmla="*/ 2147483646 h 2936"/>
              <a:gd name="T92" fmla="*/ 2147483646 w 5345"/>
              <a:gd name="T93" fmla="*/ 2147483646 h 2936"/>
              <a:gd name="T94" fmla="*/ 2147483646 w 5345"/>
              <a:gd name="T95" fmla="*/ 2147483646 h 2936"/>
              <a:gd name="T96" fmla="*/ 2147483646 w 5345"/>
              <a:gd name="T97" fmla="*/ 2147483646 h 2936"/>
              <a:gd name="T98" fmla="*/ 2147483646 w 5345"/>
              <a:gd name="T99" fmla="*/ 2147483646 h 2936"/>
              <a:gd name="T100" fmla="*/ 2147483646 w 5345"/>
              <a:gd name="T101" fmla="*/ 2147483646 h 2936"/>
              <a:gd name="T102" fmla="*/ 2147483646 w 5345"/>
              <a:gd name="T103" fmla="*/ 2147483646 h 2936"/>
              <a:gd name="T104" fmla="*/ 2147483646 w 5345"/>
              <a:gd name="T105" fmla="*/ 2147483646 h 29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5345" h="2936">
                <a:moveTo>
                  <a:pt x="4729" y="1661"/>
                </a:moveTo>
                <a:lnTo>
                  <a:pt x="4729" y="1661"/>
                </a:lnTo>
                <a:lnTo>
                  <a:pt x="4723" y="1609"/>
                </a:lnTo>
                <a:lnTo>
                  <a:pt x="4716" y="1558"/>
                </a:lnTo>
                <a:lnTo>
                  <a:pt x="4706" y="1507"/>
                </a:lnTo>
                <a:lnTo>
                  <a:pt x="4693" y="1458"/>
                </a:lnTo>
                <a:lnTo>
                  <a:pt x="4679" y="1409"/>
                </a:lnTo>
                <a:lnTo>
                  <a:pt x="4663" y="1361"/>
                </a:lnTo>
                <a:lnTo>
                  <a:pt x="4644" y="1314"/>
                </a:lnTo>
                <a:lnTo>
                  <a:pt x="4622" y="1268"/>
                </a:lnTo>
                <a:lnTo>
                  <a:pt x="4600" y="1223"/>
                </a:lnTo>
                <a:lnTo>
                  <a:pt x="4575" y="1181"/>
                </a:lnTo>
                <a:lnTo>
                  <a:pt x="4548" y="1138"/>
                </a:lnTo>
                <a:lnTo>
                  <a:pt x="4519" y="1098"/>
                </a:lnTo>
                <a:lnTo>
                  <a:pt x="4489" y="1059"/>
                </a:lnTo>
                <a:lnTo>
                  <a:pt x="4457" y="1021"/>
                </a:lnTo>
                <a:lnTo>
                  <a:pt x="4422" y="984"/>
                </a:lnTo>
                <a:lnTo>
                  <a:pt x="4387" y="950"/>
                </a:lnTo>
                <a:lnTo>
                  <a:pt x="4350" y="917"/>
                </a:lnTo>
                <a:lnTo>
                  <a:pt x="4312" y="886"/>
                </a:lnTo>
                <a:lnTo>
                  <a:pt x="4272" y="856"/>
                </a:lnTo>
                <a:lnTo>
                  <a:pt x="4230" y="828"/>
                </a:lnTo>
                <a:lnTo>
                  <a:pt x="4188" y="802"/>
                </a:lnTo>
                <a:lnTo>
                  <a:pt x="4144" y="778"/>
                </a:lnTo>
                <a:lnTo>
                  <a:pt x="4099" y="757"/>
                </a:lnTo>
                <a:lnTo>
                  <a:pt x="4053" y="737"/>
                </a:lnTo>
                <a:lnTo>
                  <a:pt x="4005" y="719"/>
                </a:lnTo>
                <a:lnTo>
                  <a:pt x="3957" y="703"/>
                </a:lnTo>
                <a:lnTo>
                  <a:pt x="3907" y="689"/>
                </a:lnTo>
                <a:lnTo>
                  <a:pt x="3857" y="679"/>
                </a:lnTo>
                <a:lnTo>
                  <a:pt x="3806" y="670"/>
                </a:lnTo>
                <a:lnTo>
                  <a:pt x="3754" y="663"/>
                </a:lnTo>
                <a:lnTo>
                  <a:pt x="3701" y="660"/>
                </a:lnTo>
                <a:lnTo>
                  <a:pt x="3648" y="658"/>
                </a:lnTo>
                <a:lnTo>
                  <a:pt x="3608" y="660"/>
                </a:lnTo>
                <a:lnTo>
                  <a:pt x="3566" y="661"/>
                </a:lnTo>
                <a:lnTo>
                  <a:pt x="3526" y="665"/>
                </a:lnTo>
                <a:lnTo>
                  <a:pt x="3486" y="670"/>
                </a:lnTo>
                <a:lnTo>
                  <a:pt x="3446" y="677"/>
                </a:lnTo>
                <a:lnTo>
                  <a:pt x="3407" y="686"/>
                </a:lnTo>
                <a:lnTo>
                  <a:pt x="3368" y="695"/>
                </a:lnTo>
                <a:lnTo>
                  <a:pt x="3330" y="706"/>
                </a:lnTo>
                <a:lnTo>
                  <a:pt x="3294" y="718"/>
                </a:lnTo>
                <a:lnTo>
                  <a:pt x="3257" y="732"/>
                </a:lnTo>
                <a:lnTo>
                  <a:pt x="3220" y="746"/>
                </a:lnTo>
                <a:lnTo>
                  <a:pt x="3185" y="763"/>
                </a:lnTo>
                <a:lnTo>
                  <a:pt x="3150" y="779"/>
                </a:lnTo>
                <a:lnTo>
                  <a:pt x="3116" y="798"/>
                </a:lnTo>
                <a:lnTo>
                  <a:pt x="3083" y="817"/>
                </a:lnTo>
                <a:lnTo>
                  <a:pt x="3050" y="838"/>
                </a:lnTo>
                <a:lnTo>
                  <a:pt x="3038" y="793"/>
                </a:lnTo>
                <a:lnTo>
                  <a:pt x="3024" y="750"/>
                </a:lnTo>
                <a:lnTo>
                  <a:pt x="3007" y="707"/>
                </a:lnTo>
                <a:lnTo>
                  <a:pt x="2989" y="664"/>
                </a:lnTo>
                <a:lnTo>
                  <a:pt x="2970" y="623"/>
                </a:lnTo>
                <a:lnTo>
                  <a:pt x="2949" y="583"/>
                </a:lnTo>
                <a:lnTo>
                  <a:pt x="2927" y="542"/>
                </a:lnTo>
                <a:lnTo>
                  <a:pt x="2903" y="504"/>
                </a:lnTo>
                <a:lnTo>
                  <a:pt x="2877" y="467"/>
                </a:lnTo>
                <a:lnTo>
                  <a:pt x="2850" y="430"/>
                </a:lnTo>
                <a:lnTo>
                  <a:pt x="2821" y="396"/>
                </a:lnTo>
                <a:lnTo>
                  <a:pt x="2792" y="361"/>
                </a:lnTo>
                <a:lnTo>
                  <a:pt x="2761" y="329"/>
                </a:lnTo>
                <a:lnTo>
                  <a:pt x="2728" y="297"/>
                </a:lnTo>
                <a:lnTo>
                  <a:pt x="2694" y="268"/>
                </a:lnTo>
                <a:lnTo>
                  <a:pt x="2659" y="238"/>
                </a:lnTo>
                <a:lnTo>
                  <a:pt x="2623" y="211"/>
                </a:lnTo>
                <a:lnTo>
                  <a:pt x="2586" y="185"/>
                </a:lnTo>
                <a:lnTo>
                  <a:pt x="2548" y="161"/>
                </a:lnTo>
                <a:lnTo>
                  <a:pt x="2509" y="139"/>
                </a:lnTo>
                <a:lnTo>
                  <a:pt x="2468" y="117"/>
                </a:lnTo>
                <a:lnTo>
                  <a:pt x="2427" y="97"/>
                </a:lnTo>
                <a:lnTo>
                  <a:pt x="2384" y="79"/>
                </a:lnTo>
                <a:lnTo>
                  <a:pt x="2342" y="63"/>
                </a:lnTo>
                <a:lnTo>
                  <a:pt x="2298" y="49"/>
                </a:lnTo>
                <a:lnTo>
                  <a:pt x="2253" y="36"/>
                </a:lnTo>
                <a:lnTo>
                  <a:pt x="2208" y="25"/>
                </a:lnTo>
                <a:lnTo>
                  <a:pt x="2162" y="17"/>
                </a:lnTo>
                <a:lnTo>
                  <a:pt x="2114" y="9"/>
                </a:lnTo>
                <a:lnTo>
                  <a:pt x="2067" y="4"/>
                </a:lnTo>
                <a:lnTo>
                  <a:pt x="2019" y="1"/>
                </a:lnTo>
                <a:lnTo>
                  <a:pt x="1971" y="0"/>
                </a:lnTo>
                <a:lnTo>
                  <a:pt x="1941" y="0"/>
                </a:lnTo>
                <a:lnTo>
                  <a:pt x="1913" y="1"/>
                </a:lnTo>
                <a:lnTo>
                  <a:pt x="1884" y="4"/>
                </a:lnTo>
                <a:lnTo>
                  <a:pt x="1856" y="6"/>
                </a:lnTo>
                <a:lnTo>
                  <a:pt x="1829" y="8"/>
                </a:lnTo>
                <a:lnTo>
                  <a:pt x="1800" y="13"/>
                </a:lnTo>
                <a:lnTo>
                  <a:pt x="1746" y="23"/>
                </a:lnTo>
                <a:lnTo>
                  <a:pt x="1691" y="34"/>
                </a:lnTo>
                <a:lnTo>
                  <a:pt x="1638" y="50"/>
                </a:lnTo>
                <a:lnTo>
                  <a:pt x="1587" y="68"/>
                </a:lnTo>
                <a:lnTo>
                  <a:pt x="1536" y="88"/>
                </a:lnTo>
                <a:lnTo>
                  <a:pt x="1487" y="110"/>
                </a:lnTo>
                <a:lnTo>
                  <a:pt x="1438" y="135"/>
                </a:lnTo>
                <a:lnTo>
                  <a:pt x="1392" y="161"/>
                </a:lnTo>
                <a:lnTo>
                  <a:pt x="1347" y="191"/>
                </a:lnTo>
                <a:lnTo>
                  <a:pt x="1303" y="221"/>
                </a:lnTo>
                <a:lnTo>
                  <a:pt x="1260" y="255"/>
                </a:lnTo>
                <a:lnTo>
                  <a:pt x="1220" y="290"/>
                </a:lnTo>
                <a:lnTo>
                  <a:pt x="1181" y="327"/>
                </a:lnTo>
                <a:lnTo>
                  <a:pt x="1144" y="366"/>
                </a:lnTo>
                <a:lnTo>
                  <a:pt x="1109" y="406"/>
                </a:lnTo>
                <a:lnTo>
                  <a:pt x="1076" y="448"/>
                </a:lnTo>
                <a:lnTo>
                  <a:pt x="1045" y="491"/>
                </a:lnTo>
                <a:lnTo>
                  <a:pt x="1016" y="538"/>
                </a:lnTo>
                <a:lnTo>
                  <a:pt x="989" y="584"/>
                </a:lnTo>
                <a:lnTo>
                  <a:pt x="964" y="632"/>
                </a:lnTo>
                <a:lnTo>
                  <a:pt x="942" y="681"/>
                </a:lnTo>
                <a:lnTo>
                  <a:pt x="922" y="732"/>
                </a:lnTo>
                <a:lnTo>
                  <a:pt x="905" y="784"/>
                </a:lnTo>
                <a:lnTo>
                  <a:pt x="890" y="837"/>
                </a:lnTo>
                <a:lnTo>
                  <a:pt x="877" y="890"/>
                </a:lnTo>
                <a:lnTo>
                  <a:pt x="867" y="946"/>
                </a:lnTo>
                <a:lnTo>
                  <a:pt x="864" y="973"/>
                </a:lnTo>
                <a:lnTo>
                  <a:pt x="860" y="1002"/>
                </a:lnTo>
                <a:lnTo>
                  <a:pt x="858" y="1030"/>
                </a:lnTo>
                <a:lnTo>
                  <a:pt x="855" y="1059"/>
                </a:lnTo>
                <a:lnTo>
                  <a:pt x="855" y="1087"/>
                </a:lnTo>
                <a:lnTo>
                  <a:pt x="854" y="1115"/>
                </a:lnTo>
                <a:lnTo>
                  <a:pt x="855" y="1150"/>
                </a:lnTo>
                <a:lnTo>
                  <a:pt x="857" y="1183"/>
                </a:lnTo>
                <a:lnTo>
                  <a:pt x="860" y="1216"/>
                </a:lnTo>
                <a:lnTo>
                  <a:pt x="864" y="1250"/>
                </a:lnTo>
                <a:lnTo>
                  <a:pt x="845" y="1249"/>
                </a:lnTo>
                <a:lnTo>
                  <a:pt x="801" y="1250"/>
                </a:lnTo>
                <a:lnTo>
                  <a:pt x="758" y="1253"/>
                </a:lnTo>
                <a:lnTo>
                  <a:pt x="716" y="1259"/>
                </a:lnTo>
                <a:lnTo>
                  <a:pt x="674" y="1266"/>
                </a:lnTo>
                <a:lnTo>
                  <a:pt x="633" y="1275"/>
                </a:lnTo>
                <a:lnTo>
                  <a:pt x="594" y="1287"/>
                </a:lnTo>
                <a:lnTo>
                  <a:pt x="555" y="1300"/>
                </a:lnTo>
                <a:lnTo>
                  <a:pt x="515" y="1316"/>
                </a:lnTo>
                <a:lnTo>
                  <a:pt x="479" y="1332"/>
                </a:lnTo>
                <a:lnTo>
                  <a:pt x="442" y="1351"/>
                </a:lnTo>
                <a:lnTo>
                  <a:pt x="407" y="1371"/>
                </a:lnTo>
                <a:lnTo>
                  <a:pt x="372" y="1393"/>
                </a:lnTo>
                <a:lnTo>
                  <a:pt x="339" y="1416"/>
                </a:lnTo>
                <a:lnTo>
                  <a:pt x="307" y="1441"/>
                </a:lnTo>
                <a:lnTo>
                  <a:pt x="277" y="1468"/>
                </a:lnTo>
                <a:lnTo>
                  <a:pt x="248" y="1496"/>
                </a:lnTo>
                <a:lnTo>
                  <a:pt x="219" y="1525"/>
                </a:lnTo>
                <a:lnTo>
                  <a:pt x="193" y="1556"/>
                </a:lnTo>
                <a:lnTo>
                  <a:pt x="169" y="1588"/>
                </a:lnTo>
                <a:lnTo>
                  <a:pt x="145" y="1621"/>
                </a:lnTo>
                <a:lnTo>
                  <a:pt x="122" y="1655"/>
                </a:lnTo>
                <a:lnTo>
                  <a:pt x="102" y="1690"/>
                </a:lnTo>
                <a:lnTo>
                  <a:pt x="83" y="1726"/>
                </a:lnTo>
                <a:lnTo>
                  <a:pt x="67" y="1764"/>
                </a:lnTo>
                <a:lnTo>
                  <a:pt x="51" y="1802"/>
                </a:lnTo>
                <a:lnTo>
                  <a:pt x="38" y="1841"/>
                </a:lnTo>
                <a:lnTo>
                  <a:pt x="28" y="1882"/>
                </a:lnTo>
                <a:lnTo>
                  <a:pt x="18" y="1923"/>
                </a:lnTo>
                <a:lnTo>
                  <a:pt x="10" y="1965"/>
                </a:lnTo>
                <a:lnTo>
                  <a:pt x="5" y="2006"/>
                </a:lnTo>
                <a:lnTo>
                  <a:pt x="2" y="2049"/>
                </a:lnTo>
                <a:lnTo>
                  <a:pt x="0" y="2092"/>
                </a:lnTo>
                <a:lnTo>
                  <a:pt x="2" y="2135"/>
                </a:lnTo>
                <a:lnTo>
                  <a:pt x="5" y="2176"/>
                </a:lnTo>
                <a:lnTo>
                  <a:pt x="10" y="2217"/>
                </a:lnTo>
                <a:lnTo>
                  <a:pt x="17" y="2257"/>
                </a:lnTo>
                <a:lnTo>
                  <a:pt x="25" y="2297"/>
                </a:lnTo>
                <a:lnTo>
                  <a:pt x="36" y="2336"/>
                </a:lnTo>
                <a:lnTo>
                  <a:pt x="49" y="2374"/>
                </a:lnTo>
                <a:lnTo>
                  <a:pt x="63" y="2411"/>
                </a:lnTo>
                <a:lnTo>
                  <a:pt x="79" y="2448"/>
                </a:lnTo>
                <a:lnTo>
                  <a:pt x="96" y="2483"/>
                </a:lnTo>
                <a:lnTo>
                  <a:pt x="115" y="2517"/>
                </a:lnTo>
                <a:lnTo>
                  <a:pt x="137" y="2552"/>
                </a:lnTo>
                <a:lnTo>
                  <a:pt x="159" y="2584"/>
                </a:lnTo>
                <a:lnTo>
                  <a:pt x="183" y="2615"/>
                </a:lnTo>
                <a:lnTo>
                  <a:pt x="208" y="2645"/>
                </a:lnTo>
                <a:lnTo>
                  <a:pt x="234" y="2674"/>
                </a:lnTo>
                <a:lnTo>
                  <a:pt x="262" y="2702"/>
                </a:lnTo>
                <a:lnTo>
                  <a:pt x="290" y="2728"/>
                </a:lnTo>
                <a:lnTo>
                  <a:pt x="321" y="2753"/>
                </a:lnTo>
                <a:lnTo>
                  <a:pt x="352" y="2777"/>
                </a:lnTo>
                <a:lnTo>
                  <a:pt x="385" y="2799"/>
                </a:lnTo>
                <a:lnTo>
                  <a:pt x="418" y="2819"/>
                </a:lnTo>
                <a:lnTo>
                  <a:pt x="453" y="2840"/>
                </a:lnTo>
                <a:lnTo>
                  <a:pt x="488" y="2856"/>
                </a:lnTo>
                <a:lnTo>
                  <a:pt x="525" y="2873"/>
                </a:lnTo>
                <a:lnTo>
                  <a:pt x="563" y="2887"/>
                </a:lnTo>
                <a:lnTo>
                  <a:pt x="601" y="2899"/>
                </a:lnTo>
                <a:lnTo>
                  <a:pt x="640" y="2909"/>
                </a:lnTo>
                <a:lnTo>
                  <a:pt x="679" y="2919"/>
                </a:lnTo>
                <a:lnTo>
                  <a:pt x="719" y="2926"/>
                </a:lnTo>
                <a:lnTo>
                  <a:pt x="761" y="2931"/>
                </a:lnTo>
                <a:lnTo>
                  <a:pt x="802" y="2934"/>
                </a:lnTo>
                <a:lnTo>
                  <a:pt x="802" y="2936"/>
                </a:lnTo>
                <a:lnTo>
                  <a:pt x="4682" y="2936"/>
                </a:lnTo>
                <a:lnTo>
                  <a:pt x="4682" y="2933"/>
                </a:lnTo>
                <a:lnTo>
                  <a:pt x="4693" y="2934"/>
                </a:lnTo>
                <a:lnTo>
                  <a:pt x="4706" y="2936"/>
                </a:lnTo>
                <a:lnTo>
                  <a:pt x="4740" y="2936"/>
                </a:lnTo>
                <a:lnTo>
                  <a:pt x="4772" y="2933"/>
                </a:lnTo>
                <a:lnTo>
                  <a:pt x="4804" y="2928"/>
                </a:lnTo>
                <a:lnTo>
                  <a:pt x="4836" y="2922"/>
                </a:lnTo>
                <a:lnTo>
                  <a:pt x="4866" y="2915"/>
                </a:lnTo>
                <a:lnTo>
                  <a:pt x="4896" y="2907"/>
                </a:lnTo>
                <a:lnTo>
                  <a:pt x="4926" y="2898"/>
                </a:lnTo>
                <a:lnTo>
                  <a:pt x="4955" y="2886"/>
                </a:lnTo>
                <a:lnTo>
                  <a:pt x="4984" y="2873"/>
                </a:lnTo>
                <a:lnTo>
                  <a:pt x="5011" y="2859"/>
                </a:lnTo>
                <a:lnTo>
                  <a:pt x="5038" y="2843"/>
                </a:lnTo>
                <a:lnTo>
                  <a:pt x="5063" y="2827"/>
                </a:lnTo>
                <a:lnTo>
                  <a:pt x="5089" y="2809"/>
                </a:lnTo>
                <a:lnTo>
                  <a:pt x="5113" y="2790"/>
                </a:lnTo>
                <a:lnTo>
                  <a:pt x="5135" y="2770"/>
                </a:lnTo>
                <a:lnTo>
                  <a:pt x="5158" y="2748"/>
                </a:lnTo>
                <a:lnTo>
                  <a:pt x="5179" y="2727"/>
                </a:lnTo>
                <a:lnTo>
                  <a:pt x="5199" y="2703"/>
                </a:lnTo>
                <a:lnTo>
                  <a:pt x="5218" y="2680"/>
                </a:lnTo>
                <a:lnTo>
                  <a:pt x="5236" y="2655"/>
                </a:lnTo>
                <a:lnTo>
                  <a:pt x="5252" y="2629"/>
                </a:lnTo>
                <a:lnTo>
                  <a:pt x="5268" y="2602"/>
                </a:lnTo>
                <a:lnTo>
                  <a:pt x="5282" y="2574"/>
                </a:lnTo>
                <a:lnTo>
                  <a:pt x="5295" y="2546"/>
                </a:lnTo>
                <a:lnTo>
                  <a:pt x="5306" y="2517"/>
                </a:lnTo>
                <a:lnTo>
                  <a:pt x="5316" y="2488"/>
                </a:lnTo>
                <a:lnTo>
                  <a:pt x="5325" y="2457"/>
                </a:lnTo>
                <a:lnTo>
                  <a:pt x="5332" y="2426"/>
                </a:lnTo>
                <a:lnTo>
                  <a:pt x="5338" y="2394"/>
                </a:lnTo>
                <a:lnTo>
                  <a:pt x="5341" y="2362"/>
                </a:lnTo>
                <a:lnTo>
                  <a:pt x="5344" y="2330"/>
                </a:lnTo>
                <a:lnTo>
                  <a:pt x="5345" y="2297"/>
                </a:lnTo>
                <a:lnTo>
                  <a:pt x="5344" y="2265"/>
                </a:lnTo>
                <a:lnTo>
                  <a:pt x="5341" y="2233"/>
                </a:lnTo>
                <a:lnTo>
                  <a:pt x="5338" y="2203"/>
                </a:lnTo>
                <a:lnTo>
                  <a:pt x="5333" y="2172"/>
                </a:lnTo>
                <a:lnTo>
                  <a:pt x="5326" y="2141"/>
                </a:lnTo>
                <a:lnTo>
                  <a:pt x="5318" y="2111"/>
                </a:lnTo>
                <a:lnTo>
                  <a:pt x="5308" y="2083"/>
                </a:lnTo>
                <a:lnTo>
                  <a:pt x="5296" y="2054"/>
                </a:lnTo>
                <a:lnTo>
                  <a:pt x="5284" y="2026"/>
                </a:lnTo>
                <a:lnTo>
                  <a:pt x="5271" y="2000"/>
                </a:lnTo>
                <a:lnTo>
                  <a:pt x="5256" y="1974"/>
                </a:lnTo>
                <a:lnTo>
                  <a:pt x="5241" y="1948"/>
                </a:lnTo>
                <a:lnTo>
                  <a:pt x="5223" y="1923"/>
                </a:lnTo>
                <a:lnTo>
                  <a:pt x="5205" y="1899"/>
                </a:lnTo>
                <a:lnTo>
                  <a:pt x="5185" y="1877"/>
                </a:lnTo>
                <a:lnTo>
                  <a:pt x="5165" y="1854"/>
                </a:lnTo>
                <a:lnTo>
                  <a:pt x="5143" y="1834"/>
                </a:lnTo>
                <a:lnTo>
                  <a:pt x="5121" y="1814"/>
                </a:lnTo>
                <a:lnTo>
                  <a:pt x="5098" y="1795"/>
                </a:lnTo>
                <a:lnTo>
                  <a:pt x="5074" y="1777"/>
                </a:lnTo>
                <a:lnTo>
                  <a:pt x="5049" y="1761"/>
                </a:lnTo>
                <a:lnTo>
                  <a:pt x="5023" y="1745"/>
                </a:lnTo>
                <a:lnTo>
                  <a:pt x="4997" y="1731"/>
                </a:lnTo>
                <a:lnTo>
                  <a:pt x="4969" y="1717"/>
                </a:lnTo>
                <a:lnTo>
                  <a:pt x="4941" y="1706"/>
                </a:lnTo>
                <a:lnTo>
                  <a:pt x="4913" y="1696"/>
                </a:lnTo>
                <a:lnTo>
                  <a:pt x="4883" y="1686"/>
                </a:lnTo>
                <a:lnTo>
                  <a:pt x="4853" y="1678"/>
                </a:lnTo>
                <a:lnTo>
                  <a:pt x="4823" y="1672"/>
                </a:lnTo>
                <a:lnTo>
                  <a:pt x="4792" y="1667"/>
                </a:lnTo>
                <a:lnTo>
                  <a:pt x="4761" y="1664"/>
                </a:lnTo>
                <a:lnTo>
                  <a:pt x="4729" y="1661"/>
                </a:lnTo>
                <a:close/>
              </a:path>
            </a:pathLst>
          </a:custGeom>
          <a:solidFill>
            <a:srgbClr val="E3F6FA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90663">
            <a:off x="8752640" y="3626127"/>
            <a:ext cx="1552381" cy="14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644" y="1539903"/>
            <a:ext cx="1952381" cy="16666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494" y="3616977"/>
            <a:ext cx="1323810" cy="141904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585" y="1691033"/>
            <a:ext cx="1315736" cy="1628570"/>
          </a:xfrm>
          <a:prstGeom prst="rect">
            <a:avLst/>
          </a:prstGeom>
        </p:spPr>
      </p:pic>
      <p:sp>
        <p:nvSpPr>
          <p:cNvPr id="10" name="Copyright Notice">
            <a:extLst>
              <a:ext uri="{FF2B5EF4-FFF2-40B4-BE49-F238E27FC236}">
                <a16:creationId xmlns="" xmlns:a16="http://schemas.microsoft.com/office/drawing/2014/main" id="{185BF088-8C48-47AD-915C-8AB818EE49FD}"/>
              </a:ext>
            </a:extLst>
          </p:cNvPr>
          <p:cNvSpPr/>
          <p:nvPr/>
        </p:nvSpPr>
        <p:spPr bwMode="auto">
          <a:xfrm>
            <a:off x="4123420" y="1412095"/>
            <a:ext cx="3001856" cy="557875"/>
          </a:xfrm>
          <a:prstGeom prst="rect">
            <a:avLst/>
          </a:prstGeom>
          <a:noFill/>
          <a:ln w="635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72000" tIns="32400" rIns="72000" bIns="3240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b="1" cap="small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HOẠT ĐỘNG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7C2F4D2-2AC1-4D5B-BD3C-C06C0AFC87F8}"/>
              </a:ext>
            </a:extLst>
          </p:cNvPr>
          <p:cNvSpPr txBox="1"/>
          <p:nvPr/>
        </p:nvSpPr>
        <p:spPr>
          <a:xfrm>
            <a:off x="2939860" y="2050070"/>
            <a:ext cx="63391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– SÁNG TẠO</a:t>
            </a:r>
            <a:endParaRPr lang="vi-VN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5AD390F-9F26-4ACF-BC06-D3F7F55CC03F}"/>
              </a:ext>
            </a:extLst>
          </p:cNvPr>
          <p:cNvSpPr txBox="1"/>
          <p:nvPr/>
        </p:nvSpPr>
        <p:spPr>
          <a:xfrm>
            <a:off x="3057236" y="3048315"/>
            <a:ext cx="64839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Em</a:t>
            </a:r>
            <a:r>
              <a:rPr lang="en-US" sz="2800" dirty="0"/>
              <a:t> </a:t>
            </a:r>
            <a:r>
              <a:rPr lang="en-US" sz="2800" dirty="0" err="1"/>
              <a:t>hãy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bức</a:t>
            </a:r>
            <a:r>
              <a:rPr lang="en-US" sz="2800" dirty="0"/>
              <a:t> </a:t>
            </a:r>
            <a:r>
              <a:rPr lang="en-US" sz="2800" dirty="0" err="1"/>
              <a:t>tranh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dung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,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liệu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dirty="0" err="1"/>
              <a:t>chọn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khả</a:t>
            </a:r>
            <a:r>
              <a:rPr lang="en-US" sz="2800" dirty="0"/>
              <a:t> </a:t>
            </a:r>
            <a:r>
              <a:rPr lang="en-US" sz="2800" dirty="0" err="1"/>
              <a:t>năng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á</a:t>
            </a:r>
            <a:r>
              <a:rPr lang="en-US" sz="2800" dirty="0"/>
              <a:t> </a:t>
            </a:r>
            <a:r>
              <a:rPr lang="en-US" sz="2800" dirty="0" err="1"/>
              <a:t>nhân</a:t>
            </a:r>
            <a:r>
              <a:rPr lang="en-US" sz="28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577292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88688" cy="6858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" y="-88"/>
            <a:ext cx="12027087" cy="6096806"/>
          </a:xfrm>
          <a:prstGeom prst="rect">
            <a:avLst/>
          </a:prstGeom>
        </p:spPr>
      </p:pic>
      <p:sp>
        <p:nvSpPr>
          <p:cNvPr id="26" name="KSO_Shape"/>
          <p:cNvSpPr/>
          <p:nvPr/>
        </p:nvSpPr>
        <p:spPr bwMode="auto">
          <a:xfrm>
            <a:off x="1732889" y="260019"/>
            <a:ext cx="9001000" cy="4950551"/>
          </a:xfrm>
          <a:custGeom>
            <a:avLst/>
            <a:gdLst>
              <a:gd name="T0" fmla="*/ 2147483646 w 5345"/>
              <a:gd name="T1" fmla="*/ 2147483646 h 2936"/>
              <a:gd name="T2" fmla="*/ 2147483646 w 5345"/>
              <a:gd name="T3" fmla="*/ 2147483646 h 2936"/>
              <a:gd name="T4" fmla="*/ 2147483646 w 5345"/>
              <a:gd name="T5" fmla="*/ 2147483646 h 2936"/>
              <a:gd name="T6" fmla="*/ 2147483646 w 5345"/>
              <a:gd name="T7" fmla="*/ 2147483646 h 2936"/>
              <a:gd name="T8" fmla="*/ 2147483646 w 5345"/>
              <a:gd name="T9" fmla="*/ 2147483646 h 2936"/>
              <a:gd name="T10" fmla="*/ 2147483646 w 5345"/>
              <a:gd name="T11" fmla="*/ 2147483646 h 2936"/>
              <a:gd name="T12" fmla="*/ 2147483646 w 5345"/>
              <a:gd name="T13" fmla="*/ 2147483646 h 2936"/>
              <a:gd name="T14" fmla="*/ 2147483646 w 5345"/>
              <a:gd name="T15" fmla="*/ 2147483646 h 2936"/>
              <a:gd name="T16" fmla="*/ 2147483646 w 5345"/>
              <a:gd name="T17" fmla="*/ 2147483646 h 2936"/>
              <a:gd name="T18" fmla="*/ 2147483646 w 5345"/>
              <a:gd name="T19" fmla="*/ 2147483646 h 2936"/>
              <a:gd name="T20" fmla="*/ 2147483646 w 5345"/>
              <a:gd name="T21" fmla="*/ 2147483646 h 2936"/>
              <a:gd name="T22" fmla="*/ 2147483646 w 5345"/>
              <a:gd name="T23" fmla="*/ 2147483646 h 2936"/>
              <a:gd name="T24" fmla="*/ 2147483646 w 5345"/>
              <a:gd name="T25" fmla="*/ 2147483646 h 2936"/>
              <a:gd name="T26" fmla="*/ 2147483646 w 5345"/>
              <a:gd name="T27" fmla="*/ 2147483646 h 2936"/>
              <a:gd name="T28" fmla="*/ 2147483646 w 5345"/>
              <a:gd name="T29" fmla="*/ 2147483646 h 2936"/>
              <a:gd name="T30" fmla="*/ 2147483646 w 5345"/>
              <a:gd name="T31" fmla="*/ 772639970 h 2936"/>
              <a:gd name="T32" fmla="*/ 2147483646 w 5345"/>
              <a:gd name="T33" fmla="*/ 0 h 2936"/>
              <a:gd name="T34" fmla="*/ 2147483646 w 5345"/>
              <a:gd name="T35" fmla="*/ 363587807 h 2936"/>
              <a:gd name="T36" fmla="*/ 2147483646 w 5345"/>
              <a:gd name="T37" fmla="*/ 2147483646 h 2936"/>
              <a:gd name="T38" fmla="*/ 2147483646 w 5345"/>
              <a:gd name="T39" fmla="*/ 2147483646 h 2936"/>
              <a:gd name="T40" fmla="*/ 2147483646 w 5345"/>
              <a:gd name="T41" fmla="*/ 2147483646 h 2936"/>
              <a:gd name="T42" fmla="*/ 2147483646 w 5345"/>
              <a:gd name="T43" fmla="*/ 2147483646 h 2936"/>
              <a:gd name="T44" fmla="*/ 2147483646 w 5345"/>
              <a:gd name="T45" fmla="*/ 2147483646 h 2936"/>
              <a:gd name="T46" fmla="*/ 2147483646 w 5345"/>
              <a:gd name="T47" fmla="*/ 2147483646 h 2936"/>
              <a:gd name="T48" fmla="*/ 2147483646 w 5345"/>
              <a:gd name="T49" fmla="*/ 2147483646 h 2936"/>
              <a:gd name="T50" fmla="*/ 2147483646 w 5345"/>
              <a:gd name="T51" fmla="*/ 2147483646 h 2936"/>
              <a:gd name="T52" fmla="*/ 2147483646 w 5345"/>
              <a:gd name="T53" fmla="*/ 2147483646 h 2936"/>
              <a:gd name="T54" fmla="*/ 2147483646 w 5345"/>
              <a:gd name="T55" fmla="*/ 2147483646 h 2936"/>
              <a:gd name="T56" fmla="*/ 2147483646 w 5345"/>
              <a:gd name="T57" fmla="*/ 2147483646 h 2936"/>
              <a:gd name="T58" fmla="*/ 2147483646 w 5345"/>
              <a:gd name="T59" fmla="*/ 2147483646 h 2936"/>
              <a:gd name="T60" fmla="*/ 2147483646 w 5345"/>
              <a:gd name="T61" fmla="*/ 2147483646 h 2936"/>
              <a:gd name="T62" fmla="*/ 452722804 w 5345"/>
              <a:gd name="T63" fmla="*/ 2147483646 h 2936"/>
              <a:gd name="T64" fmla="*/ 90570008 w 5345"/>
              <a:gd name="T65" fmla="*/ 2147483646 h 2936"/>
              <a:gd name="T66" fmla="*/ 1629877726 w 5345"/>
              <a:gd name="T67" fmla="*/ 2147483646 h 2936"/>
              <a:gd name="T68" fmla="*/ 2147483646 w 5345"/>
              <a:gd name="T69" fmla="*/ 2147483646 h 2936"/>
              <a:gd name="T70" fmla="*/ 2147483646 w 5345"/>
              <a:gd name="T71" fmla="*/ 2147483646 h 2936"/>
              <a:gd name="T72" fmla="*/ 2147483646 w 5345"/>
              <a:gd name="T73" fmla="*/ 2147483646 h 2936"/>
              <a:gd name="T74" fmla="*/ 2147483646 w 5345"/>
              <a:gd name="T75" fmla="*/ 2147483646 h 2936"/>
              <a:gd name="T76" fmla="*/ 2147483646 w 5345"/>
              <a:gd name="T77" fmla="*/ 2147483646 h 2936"/>
              <a:gd name="T78" fmla="*/ 2147483646 w 5345"/>
              <a:gd name="T79" fmla="*/ 2147483646 h 2936"/>
              <a:gd name="T80" fmla="*/ 2147483646 w 5345"/>
              <a:gd name="T81" fmla="*/ 2147483646 h 2936"/>
              <a:gd name="T82" fmla="*/ 2147483646 w 5345"/>
              <a:gd name="T83" fmla="*/ 2147483646 h 2936"/>
              <a:gd name="T84" fmla="*/ 2147483646 w 5345"/>
              <a:gd name="T85" fmla="*/ 2147483646 h 2936"/>
              <a:gd name="T86" fmla="*/ 2147483646 w 5345"/>
              <a:gd name="T87" fmla="*/ 2147483646 h 2936"/>
              <a:gd name="T88" fmla="*/ 2147483646 w 5345"/>
              <a:gd name="T89" fmla="*/ 2147483646 h 2936"/>
              <a:gd name="T90" fmla="*/ 2147483646 w 5345"/>
              <a:gd name="T91" fmla="*/ 2147483646 h 2936"/>
              <a:gd name="T92" fmla="*/ 2147483646 w 5345"/>
              <a:gd name="T93" fmla="*/ 2147483646 h 2936"/>
              <a:gd name="T94" fmla="*/ 2147483646 w 5345"/>
              <a:gd name="T95" fmla="*/ 2147483646 h 2936"/>
              <a:gd name="T96" fmla="*/ 2147483646 w 5345"/>
              <a:gd name="T97" fmla="*/ 2147483646 h 2936"/>
              <a:gd name="T98" fmla="*/ 2147483646 w 5345"/>
              <a:gd name="T99" fmla="*/ 2147483646 h 2936"/>
              <a:gd name="T100" fmla="*/ 2147483646 w 5345"/>
              <a:gd name="T101" fmla="*/ 2147483646 h 2936"/>
              <a:gd name="T102" fmla="*/ 2147483646 w 5345"/>
              <a:gd name="T103" fmla="*/ 2147483646 h 2936"/>
              <a:gd name="T104" fmla="*/ 2147483646 w 5345"/>
              <a:gd name="T105" fmla="*/ 2147483646 h 29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5345" h="2936">
                <a:moveTo>
                  <a:pt x="4729" y="1661"/>
                </a:moveTo>
                <a:lnTo>
                  <a:pt x="4729" y="1661"/>
                </a:lnTo>
                <a:lnTo>
                  <a:pt x="4723" y="1609"/>
                </a:lnTo>
                <a:lnTo>
                  <a:pt x="4716" y="1558"/>
                </a:lnTo>
                <a:lnTo>
                  <a:pt x="4706" y="1507"/>
                </a:lnTo>
                <a:lnTo>
                  <a:pt x="4693" y="1458"/>
                </a:lnTo>
                <a:lnTo>
                  <a:pt x="4679" y="1409"/>
                </a:lnTo>
                <a:lnTo>
                  <a:pt x="4663" y="1361"/>
                </a:lnTo>
                <a:lnTo>
                  <a:pt x="4644" y="1314"/>
                </a:lnTo>
                <a:lnTo>
                  <a:pt x="4622" y="1268"/>
                </a:lnTo>
                <a:lnTo>
                  <a:pt x="4600" y="1223"/>
                </a:lnTo>
                <a:lnTo>
                  <a:pt x="4575" y="1181"/>
                </a:lnTo>
                <a:lnTo>
                  <a:pt x="4548" y="1138"/>
                </a:lnTo>
                <a:lnTo>
                  <a:pt x="4519" y="1098"/>
                </a:lnTo>
                <a:lnTo>
                  <a:pt x="4489" y="1059"/>
                </a:lnTo>
                <a:lnTo>
                  <a:pt x="4457" y="1021"/>
                </a:lnTo>
                <a:lnTo>
                  <a:pt x="4422" y="984"/>
                </a:lnTo>
                <a:lnTo>
                  <a:pt x="4387" y="950"/>
                </a:lnTo>
                <a:lnTo>
                  <a:pt x="4350" y="917"/>
                </a:lnTo>
                <a:lnTo>
                  <a:pt x="4312" y="886"/>
                </a:lnTo>
                <a:lnTo>
                  <a:pt x="4272" y="856"/>
                </a:lnTo>
                <a:lnTo>
                  <a:pt x="4230" y="828"/>
                </a:lnTo>
                <a:lnTo>
                  <a:pt x="4188" y="802"/>
                </a:lnTo>
                <a:lnTo>
                  <a:pt x="4144" y="778"/>
                </a:lnTo>
                <a:lnTo>
                  <a:pt x="4099" y="757"/>
                </a:lnTo>
                <a:lnTo>
                  <a:pt x="4053" y="737"/>
                </a:lnTo>
                <a:lnTo>
                  <a:pt x="4005" y="719"/>
                </a:lnTo>
                <a:lnTo>
                  <a:pt x="3957" y="703"/>
                </a:lnTo>
                <a:lnTo>
                  <a:pt x="3907" y="689"/>
                </a:lnTo>
                <a:lnTo>
                  <a:pt x="3857" y="679"/>
                </a:lnTo>
                <a:lnTo>
                  <a:pt x="3806" y="670"/>
                </a:lnTo>
                <a:lnTo>
                  <a:pt x="3754" y="663"/>
                </a:lnTo>
                <a:lnTo>
                  <a:pt x="3701" y="660"/>
                </a:lnTo>
                <a:lnTo>
                  <a:pt x="3648" y="658"/>
                </a:lnTo>
                <a:lnTo>
                  <a:pt x="3608" y="660"/>
                </a:lnTo>
                <a:lnTo>
                  <a:pt x="3566" y="661"/>
                </a:lnTo>
                <a:lnTo>
                  <a:pt x="3526" y="665"/>
                </a:lnTo>
                <a:lnTo>
                  <a:pt x="3486" y="670"/>
                </a:lnTo>
                <a:lnTo>
                  <a:pt x="3446" y="677"/>
                </a:lnTo>
                <a:lnTo>
                  <a:pt x="3407" y="686"/>
                </a:lnTo>
                <a:lnTo>
                  <a:pt x="3368" y="695"/>
                </a:lnTo>
                <a:lnTo>
                  <a:pt x="3330" y="706"/>
                </a:lnTo>
                <a:lnTo>
                  <a:pt x="3294" y="718"/>
                </a:lnTo>
                <a:lnTo>
                  <a:pt x="3257" y="732"/>
                </a:lnTo>
                <a:lnTo>
                  <a:pt x="3220" y="746"/>
                </a:lnTo>
                <a:lnTo>
                  <a:pt x="3185" y="763"/>
                </a:lnTo>
                <a:lnTo>
                  <a:pt x="3150" y="779"/>
                </a:lnTo>
                <a:lnTo>
                  <a:pt x="3116" y="798"/>
                </a:lnTo>
                <a:lnTo>
                  <a:pt x="3083" y="817"/>
                </a:lnTo>
                <a:lnTo>
                  <a:pt x="3050" y="838"/>
                </a:lnTo>
                <a:lnTo>
                  <a:pt x="3038" y="793"/>
                </a:lnTo>
                <a:lnTo>
                  <a:pt x="3024" y="750"/>
                </a:lnTo>
                <a:lnTo>
                  <a:pt x="3007" y="707"/>
                </a:lnTo>
                <a:lnTo>
                  <a:pt x="2989" y="664"/>
                </a:lnTo>
                <a:lnTo>
                  <a:pt x="2970" y="623"/>
                </a:lnTo>
                <a:lnTo>
                  <a:pt x="2949" y="583"/>
                </a:lnTo>
                <a:lnTo>
                  <a:pt x="2927" y="542"/>
                </a:lnTo>
                <a:lnTo>
                  <a:pt x="2903" y="504"/>
                </a:lnTo>
                <a:lnTo>
                  <a:pt x="2877" y="467"/>
                </a:lnTo>
                <a:lnTo>
                  <a:pt x="2850" y="430"/>
                </a:lnTo>
                <a:lnTo>
                  <a:pt x="2821" y="396"/>
                </a:lnTo>
                <a:lnTo>
                  <a:pt x="2792" y="361"/>
                </a:lnTo>
                <a:lnTo>
                  <a:pt x="2761" y="329"/>
                </a:lnTo>
                <a:lnTo>
                  <a:pt x="2728" y="297"/>
                </a:lnTo>
                <a:lnTo>
                  <a:pt x="2694" y="268"/>
                </a:lnTo>
                <a:lnTo>
                  <a:pt x="2659" y="238"/>
                </a:lnTo>
                <a:lnTo>
                  <a:pt x="2623" y="211"/>
                </a:lnTo>
                <a:lnTo>
                  <a:pt x="2586" y="185"/>
                </a:lnTo>
                <a:lnTo>
                  <a:pt x="2548" y="161"/>
                </a:lnTo>
                <a:lnTo>
                  <a:pt x="2509" y="139"/>
                </a:lnTo>
                <a:lnTo>
                  <a:pt x="2468" y="117"/>
                </a:lnTo>
                <a:lnTo>
                  <a:pt x="2427" y="97"/>
                </a:lnTo>
                <a:lnTo>
                  <a:pt x="2384" y="79"/>
                </a:lnTo>
                <a:lnTo>
                  <a:pt x="2342" y="63"/>
                </a:lnTo>
                <a:lnTo>
                  <a:pt x="2298" y="49"/>
                </a:lnTo>
                <a:lnTo>
                  <a:pt x="2253" y="36"/>
                </a:lnTo>
                <a:lnTo>
                  <a:pt x="2208" y="25"/>
                </a:lnTo>
                <a:lnTo>
                  <a:pt x="2162" y="17"/>
                </a:lnTo>
                <a:lnTo>
                  <a:pt x="2114" y="9"/>
                </a:lnTo>
                <a:lnTo>
                  <a:pt x="2067" y="4"/>
                </a:lnTo>
                <a:lnTo>
                  <a:pt x="2019" y="1"/>
                </a:lnTo>
                <a:lnTo>
                  <a:pt x="1971" y="0"/>
                </a:lnTo>
                <a:lnTo>
                  <a:pt x="1941" y="0"/>
                </a:lnTo>
                <a:lnTo>
                  <a:pt x="1913" y="1"/>
                </a:lnTo>
                <a:lnTo>
                  <a:pt x="1884" y="4"/>
                </a:lnTo>
                <a:lnTo>
                  <a:pt x="1856" y="6"/>
                </a:lnTo>
                <a:lnTo>
                  <a:pt x="1829" y="8"/>
                </a:lnTo>
                <a:lnTo>
                  <a:pt x="1800" y="13"/>
                </a:lnTo>
                <a:lnTo>
                  <a:pt x="1746" y="23"/>
                </a:lnTo>
                <a:lnTo>
                  <a:pt x="1691" y="34"/>
                </a:lnTo>
                <a:lnTo>
                  <a:pt x="1638" y="50"/>
                </a:lnTo>
                <a:lnTo>
                  <a:pt x="1587" y="68"/>
                </a:lnTo>
                <a:lnTo>
                  <a:pt x="1536" y="88"/>
                </a:lnTo>
                <a:lnTo>
                  <a:pt x="1487" y="110"/>
                </a:lnTo>
                <a:lnTo>
                  <a:pt x="1438" y="135"/>
                </a:lnTo>
                <a:lnTo>
                  <a:pt x="1392" y="161"/>
                </a:lnTo>
                <a:lnTo>
                  <a:pt x="1347" y="191"/>
                </a:lnTo>
                <a:lnTo>
                  <a:pt x="1303" y="221"/>
                </a:lnTo>
                <a:lnTo>
                  <a:pt x="1260" y="255"/>
                </a:lnTo>
                <a:lnTo>
                  <a:pt x="1220" y="290"/>
                </a:lnTo>
                <a:lnTo>
                  <a:pt x="1181" y="327"/>
                </a:lnTo>
                <a:lnTo>
                  <a:pt x="1144" y="366"/>
                </a:lnTo>
                <a:lnTo>
                  <a:pt x="1109" y="406"/>
                </a:lnTo>
                <a:lnTo>
                  <a:pt x="1076" y="448"/>
                </a:lnTo>
                <a:lnTo>
                  <a:pt x="1045" y="491"/>
                </a:lnTo>
                <a:lnTo>
                  <a:pt x="1016" y="538"/>
                </a:lnTo>
                <a:lnTo>
                  <a:pt x="989" y="584"/>
                </a:lnTo>
                <a:lnTo>
                  <a:pt x="964" y="632"/>
                </a:lnTo>
                <a:lnTo>
                  <a:pt x="942" y="681"/>
                </a:lnTo>
                <a:lnTo>
                  <a:pt x="922" y="732"/>
                </a:lnTo>
                <a:lnTo>
                  <a:pt x="905" y="784"/>
                </a:lnTo>
                <a:lnTo>
                  <a:pt x="890" y="837"/>
                </a:lnTo>
                <a:lnTo>
                  <a:pt x="877" y="890"/>
                </a:lnTo>
                <a:lnTo>
                  <a:pt x="867" y="946"/>
                </a:lnTo>
                <a:lnTo>
                  <a:pt x="864" y="973"/>
                </a:lnTo>
                <a:lnTo>
                  <a:pt x="860" y="1002"/>
                </a:lnTo>
                <a:lnTo>
                  <a:pt x="858" y="1030"/>
                </a:lnTo>
                <a:lnTo>
                  <a:pt x="855" y="1059"/>
                </a:lnTo>
                <a:lnTo>
                  <a:pt x="855" y="1087"/>
                </a:lnTo>
                <a:lnTo>
                  <a:pt x="854" y="1115"/>
                </a:lnTo>
                <a:lnTo>
                  <a:pt x="855" y="1150"/>
                </a:lnTo>
                <a:lnTo>
                  <a:pt x="857" y="1183"/>
                </a:lnTo>
                <a:lnTo>
                  <a:pt x="860" y="1216"/>
                </a:lnTo>
                <a:lnTo>
                  <a:pt x="864" y="1250"/>
                </a:lnTo>
                <a:lnTo>
                  <a:pt x="845" y="1249"/>
                </a:lnTo>
                <a:lnTo>
                  <a:pt x="801" y="1250"/>
                </a:lnTo>
                <a:lnTo>
                  <a:pt x="758" y="1253"/>
                </a:lnTo>
                <a:lnTo>
                  <a:pt x="716" y="1259"/>
                </a:lnTo>
                <a:lnTo>
                  <a:pt x="674" y="1266"/>
                </a:lnTo>
                <a:lnTo>
                  <a:pt x="633" y="1275"/>
                </a:lnTo>
                <a:lnTo>
                  <a:pt x="594" y="1287"/>
                </a:lnTo>
                <a:lnTo>
                  <a:pt x="555" y="1300"/>
                </a:lnTo>
                <a:lnTo>
                  <a:pt x="515" y="1316"/>
                </a:lnTo>
                <a:lnTo>
                  <a:pt x="479" y="1332"/>
                </a:lnTo>
                <a:lnTo>
                  <a:pt x="442" y="1351"/>
                </a:lnTo>
                <a:lnTo>
                  <a:pt x="407" y="1371"/>
                </a:lnTo>
                <a:lnTo>
                  <a:pt x="372" y="1393"/>
                </a:lnTo>
                <a:lnTo>
                  <a:pt x="339" y="1416"/>
                </a:lnTo>
                <a:lnTo>
                  <a:pt x="307" y="1441"/>
                </a:lnTo>
                <a:lnTo>
                  <a:pt x="277" y="1468"/>
                </a:lnTo>
                <a:lnTo>
                  <a:pt x="248" y="1496"/>
                </a:lnTo>
                <a:lnTo>
                  <a:pt x="219" y="1525"/>
                </a:lnTo>
                <a:lnTo>
                  <a:pt x="193" y="1556"/>
                </a:lnTo>
                <a:lnTo>
                  <a:pt x="169" y="1588"/>
                </a:lnTo>
                <a:lnTo>
                  <a:pt x="145" y="1621"/>
                </a:lnTo>
                <a:lnTo>
                  <a:pt x="122" y="1655"/>
                </a:lnTo>
                <a:lnTo>
                  <a:pt x="102" y="1690"/>
                </a:lnTo>
                <a:lnTo>
                  <a:pt x="83" y="1726"/>
                </a:lnTo>
                <a:lnTo>
                  <a:pt x="67" y="1764"/>
                </a:lnTo>
                <a:lnTo>
                  <a:pt x="51" y="1802"/>
                </a:lnTo>
                <a:lnTo>
                  <a:pt x="38" y="1841"/>
                </a:lnTo>
                <a:lnTo>
                  <a:pt x="28" y="1882"/>
                </a:lnTo>
                <a:lnTo>
                  <a:pt x="18" y="1923"/>
                </a:lnTo>
                <a:lnTo>
                  <a:pt x="10" y="1965"/>
                </a:lnTo>
                <a:lnTo>
                  <a:pt x="5" y="2006"/>
                </a:lnTo>
                <a:lnTo>
                  <a:pt x="2" y="2049"/>
                </a:lnTo>
                <a:lnTo>
                  <a:pt x="0" y="2092"/>
                </a:lnTo>
                <a:lnTo>
                  <a:pt x="2" y="2135"/>
                </a:lnTo>
                <a:lnTo>
                  <a:pt x="5" y="2176"/>
                </a:lnTo>
                <a:lnTo>
                  <a:pt x="10" y="2217"/>
                </a:lnTo>
                <a:lnTo>
                  <a:pt x="17" y="2257"/>
                </a:lnTo>
                <a:lnTo>
                  <a:pt x="25" y="2297"/>
                </a:lnTo>
                <a:lnTo>
                  <a:pt x="36" y="2336"/>
                </a:lnTo>
                <a:lnTo>
                  <a:pt x="49" y="2374"/>
                </a:lnTo>
                <a:lnTo>
                  <a:pt x="63" y="2411"/>
                </a:lnTo>
                <a:lnTo>
                  <a:pt x="79" y="2448"/>
                </a:lnTo>
                <a:lnTo>
                  <a:pt x="96" y="2483"/>
                </a:lnTo>
                <a:lnTo>
                  <a:pt x="115" y="2517"/>
                </a:lnTo>
                <a:lnTo>
                  <a:pt x="137" y="2552"/>
                </a:lnTo>
                <a:lnTo>
                  <a:pt x="159" y="2584"/>
                </a:lnTo>
                <a:lnTo>
                  <a:pt x="183" y="2615"/>
                </a:lnTo>
                <a:lnTo>
                  <a:pt x="208" y="2645"/>
                </a:lnTo>
                <a:lnTo>
                  <a:pt x="234" y="2674"/>
                </a:lnTo>
                <a:lnTo>
                  <a:pt x="262" y="2702"/>
                </a:lnTo>
                <a:lnTo>
                  <a:pt x="290" y="2728"/>
                </a:lnTo>
                <a:lnTo>
                  <a:pt x="321" y="2753"/>
                </a:lnTo>
                <a:lnTo>
                  <a:pt x="352" y="2777"/>
                </a:lnTo>
                <a:lnTo>
                  <a:pt x="385" y="2799"/>
                </a:lnTo>
                <a:lnTo>
                  <a:pt x="418" y="2819"/>
                </a:lnTo>
                <a:lnTo>
                  <a:pt x="453" y="2840"/>
                </a:lnTo>
                <a:lnTo>
                  <a:pt x="488" y="2856"/>
                </a:lnTo>
                <a:lnTo>
                  <a:pt x="525" y="2873"/>
                </a:lnTo>
                <a:lnTo>
                  <a:pt x="563" y="2887"/>
                </a:lnTo>
                <a:lnTo>
                  <a:pt x="601" y="2899"/>
                </a:lnTo>
                <a:lnTo>
                  <a:pt x="640" y="2909"/>
                </a:lnTo>
                <a:lnTo>
                  <a:pt x="679" y="2919"/>
                </a:lnTo>
                <a:lnTo>
                  <a:pt x="719" y="2926"/>
                </a:lnTo>
                <a:lnTo>
                  <a:pt x="761" y="2931"/>
                </a:lnTo>
                <a:lnTo>
                  <a:pt x="802" y="2934"/>
                </a:lnTo>
                <a:lnTo>
                  <a:pt x="802" y="2936"/>
                </a:lnTo>
                <a:lnTo>
                  <a:pt x="4682" y="2936"/>
                </a:lnTo>
                <a:lnTo>
                  <a:pt x="4682" y="2933"/>
                </a:lnTo>
                <a:lnTo>
                  <a:pt x="4693" y="2934"/>
                </a:lnTo>
                <a:lnTo>
                  <a:pt x="4706" y="2936"/>
                </a:lnTo>
                <a:lnTo>
                  <a:pt x="4740" y="2936"/>
                </a:lnTo>
                <a:lnTo>
                  <a:pt x="4772" y="2933"/>
                </a:lnTo>
                <a:lnTo>
                  <a:pt x="4804" y="2928"/>
                </a:lnTo>
                <a:lnTo>
                  <a:pt x="4836" y="2922"/>
                </a:lnTo>
                <a:lnTo>
                  <a:pt x="4866" y="2915"/>
                </a:lnTo>
                <a:lnTo>
                  <a:pt x="4896" y="2907"/>
                </a:lnTo>
                <a:lnTo>
                  <a:pt x="4926" y="2898"/>
                </a:lnTo>
                <a:lnTo>
                  <a:pt x="4955" y="2886"/>
                </a:lnTo>
                <a:lnTo>
                  <a:pt x="4984" y="2873"/>
                </a:lnTo>
                <a:lnTo>
                  <a:pt x="5011" y="2859"/>
                </a:lnTo>
                <a:lnTo>
                  <a:pt x="5038" y="2843"/>
                </a:lnTo>
                <a:lnTo>
                  <a:pt x="5063" y="2827"/>
                </a:lnTo>
                <a:lnTo>
                  <a:pt x="5089" y="2809"/>
                </a:lnTo>
                <a:lnTo>
                  <a:pt x="5113" y="2790"/>
                </a:lnTo>
                <a:lnTo>
                  <a:pt x="5135" y="2770"/>
                </a:lnTo>
                <a:lnTo>
                  <a:pt x="5158" y="2748"/>
                </a:lnTo>
                <a:lnTo>
                  <a:pt x="5179" y="2727"/>
                </a:lnTo>
                <a:lnTo>
                  <a:pt x="5199" y="2703"/>
                </a:lnTo>
                <a:lnTo>
                  <a:pt x="5218" y="2680"/>
                </a:lnTo>
                <a:lnTo>
                  <a:pt x="5236" y="2655"/>
                </a:lnTo>
                <a:lnTo>
                  <a:pt x="5252" y="2629"/>
                </a:lnTo>
                <a:lnTo>
                  <a:pt x="5268" y="2602"/>
                </a:lnTo>
                <a:lnTo>
                  <a:pt x="5282" y="2574"/>
                </a:lnTo>
                <a:lnTo>
                  <a:pt x="5295" y="2546"/>
                </a:lnTo>
                <a:lnTo>
                  <a:pt x="5306" y="2517"/>
                </a:lnTo>
                <a:lnTo>
                  <a:pt x="5316" y="2488"/>
                </a:lnTo>
                <a:lnTo>
                  <a:pt x="5325" y="2457"/>
                </a:lnTo>
                <a:lnTo>
                  <a:pt x="5332" y="2426"/>
                </a:lnTo>
                <a:lnTo>
                  <a:pt x="5338" y="2394"/>
                </a:lnTo>
                <a:lnTo>
                  <a:pt x="5341" y="2362"/>
                </a:lnTo>
                <a:lnTo>
                  <a:pt x="5344" y="2330"/>
                </a:lnTo>
                <a:lnTo>
                  <a:pt x="5345" y="2297"/>
                </a:lnTo>
                <a:lnTo>
                  <a:pt x="5344" y="2265"/>
                </a:lnTo>
                <a:lnTo>
                  <a:pt x="5341" y="2233"/>
                </a:lnTo>
                <a:lnTo>
                  <a:pt x="5338" y="2203"/>
                </a:lnTo>
                <a:lnTo>
                  <a:pt x="5333" y="2172"/>
                </a:lnTo>
                <a:lnTo>
                  <a:pt x="5326" y="2141"/>
                </a:lnTo>
                <a:lnTo>
                  <a:pt x="5318" y="2111"/>
                </a:lnTo>
                <a:lnTo>
                  <a:pt x="5308" y="2083"/>
                </a:lnTo>
                <a:lnTo>
                  <a:pt x="5296" y="2054"/>
                </a:lnTo>
                <a:lnTo>
                  <a:pt x="5284" y="2026"/>
                </a:lnTo>
                <a:lnTo>
                  <a:pt x="5271" y="2000"/>
                </a:lnTo>
                <a:lnTo>
                  <a:pt x="5256" y="1974"/>
                </a:lnTo>
                <a:lnTo>
                  <a:pt x="5241" y="1948"/>
                </a:lnTo>
                <a:lnTo>
                  <a:pt x="5223" y="1923"/>
                </a:lnTo>
                <a:lnTo>
                  <a:pt x="5205" y="1899"/>
                </a:lnTo>
                <a:lnTo>
                  <a:pt x="5185" y="1877"/>
                </a:lnTo>
                <a:lnTo>
                  <a:pt x="5165" y="1854"/>
                </a:lnTo>
                <a:lnTo>
                  <a:pt x="5143" y="1834"/>
                </a:lnTo>
                <a:lnTo>
                  <a:pt x="5121" y="1814"/>
                </a:lnTo>
                <a:lnTo>
                  <a:pt x="5098" y="1795"/>
                </a:lnTo>
                <a:lnTo>
                  <a:pt x="5074" y="1777"/>
                </a:lnTo>
                <a:lnTo>
                  <a:pt x="5049" y="1761"/>
                </a:lnTo>
                <a:lnTo>
                  <a:pt x="5023" y="1745"/>
                </a:lnTo>
                <a:lnTo>
                  <a:pt x="4997" y="1731"/>
                </a:lnTo>
                <a:lnTo>
                  <a:pt x="4969" y="1717"/>
                </a:lnTo>
                <a:lnTo>
                  <a:pt x="4941" y="1706"/>
                </a:lnTo>
                <a:lnTo>
                  <a:pt x="4913" y="1696"/>
                </a:lnTo>
                <a:lnTo>
                  <a:pt x="4883" y="1686"/>
                </a:lnTo>
                <a:lnTo>
                  <a:pt x="4853" y="1678"/>
                </a:lnTo>
                <a:lnTo>
                  <a:pt x="4823" y="1672"/>
                </a:lnTo>
                <a:lnTo>
                  <a:pt x="4792" y="1667"/>
                </a:lnTo>
                <a:lnTo>
                  <a:pt x="4761" y="1664"/>
                </a:lnTo>
                <a:lnTo>
                  <a:pt x="4729" y="1661"/>
                </a:lnTo>
                <a:close/>
              </a:path>
            </a:pathLst>
          </a:custGeom>
          <a:solidFill>
            <a:srgbClr val="E3F6FA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90663">
            <a:off x="9624915" y="3687168"/>
            <a:ext cx="1552381" cy="14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644" y="1539903"/>
            <a:ext cx="1952381" cy="16666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494" y="3616977"/>
            <a:ext cx="1323810" cy="141904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585" y="1691033"/>
            <a:ext cx="1315736" cy="1628570"/>
          </a:xfrm>
          <a:prstGeom prst="rect">
            <a:avLst/>
          </a:prstGeom>
        </p:spPr>
      </p:pic>
      <p:sp>
        <p:nvSpPr>
          <p:cNvPr id="10" name="Copyright Notice">
            <a:extLst>
              <a:ext uri="{FF2B5EF4-FFF2-40B4-BE49-F238E27FC236}">
                <a16:creationId xmlns="" xmlns:a16="http://schemas.microsoft.com/office/drawing/2014/main" id="{185BF088-8C48-47AD-915C-8AB818EE49FD}"/>
              </a:ext>
            </a:extLst>
          </p:cNvPr>
          <p:cNvSpPr/>
          <p:nvPr/>
        </p:nvSpPr>
        <p:spPr bwMode="auto">
          <a:xfrm>
            <a:off x="3513820" y="648791"/>
            <a:ext cx="3001856" cy="557875"/>
          </a:xfrm>
          <a:prstGeom prst="rect">
            <a:avLst/>
          </a:prstGeom>
          <a:noFill/>
          <a:ln w="635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72000" tIns="32400" rIns="72000" bIns="3240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b="1" cap="small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HOẠT ĐỘNG 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7C2F4D2-2AC1-4D5B-BD3C-C06C0AFC87F8}"/>
              </a:ext>
            </a:extLst>
          </p:cNvPr>
          <p:cNvSpPr txBox="1"/>
          <p:nvPr/>
        </p:nvSpPr>
        <p:spPr>
          <a:xfrm>
            <a:off x="3043562" y="1254393"/>
            <a:ext cx="5766570" cy="651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TÍCH – ĐÁNH GIÁ</a:t>
            </a:r>
            <a:endParaRPr lang="vi-VN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5AD390F-9F26-4ACF-BC06-D3F7F55CC03F}"/>
              </a:ext>
            </a:extLst>
          </p:cNvPr>
          <p:cNvSpPr txBox="1"/>
          <p:nvPr/>
        </p:nvSpPr>
        <p:spPr>
          <a:xfrm>
            <a:off x="2685325" y="2000029"/>
            <a:ext cx="69180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800" dirty="0" err="1"/>
              <a:t>Em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lựa</a:t>
            </a:r>
            <a:r>
              <a:rPr lang="en-US" sz="2800" dirty="0"/>
              <a:t> </a:t>
            </a:r>
            <a:r>
              <a:rPr lang="en-US" sz="2800" dirty="0" err="1"/>
              <a:t>chọn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liệu</a:t>
            </a:r>
            <a:r>
              <a:rPr lang="en-US" sz="2800" dirty="0"/>
              <a:t> </a:t>
            </a:r>
            <a:r>
              <a:rPr lang="en-US" sz="2800" dirty="0" err="1"/>
              <a:t>gì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bức</a:t>
            </a:r>
            <a:r>
              <a:rPr lang="en-US" sz="2800" dirty="0"/>
              <a:t> </a:t>
            </a:r>
            <a:r>
              <a:rPr lang="en-US" sz="2800" dirty="0" err="1"/>
              <a:t>tranh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dung?</a:t>
            </a:r>
          </a:p>
          <a:p>
            <a:pPr marL="457200" indent="-457200" algn="just">
              <a:buFontTx/>
              <a:buChar char="-"/>
            </a:pPr>
            <a:r>
              <a:rPr lang="en-US" sz="2800" dirty="0" err="1"/>
              <a:t>Em</a:t>
            </a:r>
            <a:r>
              <a:rPr lang="en-US" sz="2800" dirty="0"/>
              <a:t> </a:t>
            </a:r>
            <a:r>
              <a:rPr lang="en-US" sz="2800" dirty="0" err="1"/>
              <a:t>thích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nào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bức</a:t>
            </a:r>
            <a:r>
              <a:rPr lang="en-US" sz="2800" dirty="0"/>
              <a:t> </a:t>
            </a:r>
            <a:r>
              <a:rPr lang="en-US" sz="2800" dirty="0" err="1"/>
              <a:t>tranh</a:t>
            </a:r>
            <a:r>
              <a:rPr lang="en-US" sz="2800" dirty="0"/>
              <a:t> </a:t>
            </a:r>
            <a:r>
              <a:rPr lang="en-US" sz="2800" dirty="0" err="1"/>
              <a:t>chân</a:t>
            </a:r>
            <a:r>
              <a:rPr lang="en-US" sz="2800" dirty="0"/>
              <a:t> dung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ình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?</a:t>
            </a:r>
          </a:p>
          <a:p>
            <a:pPr algn="just"/>
            <a:r>
              <a:rPr lang="en-US" sz="2800" dirty="0"/>
              <a:t>-   </a:t>
            </a:r>
            <a:r>
              <a:rPr lang="en-US" sz="2800" dirty="0" err="1"/>
              <a:t>Em</a:t>
            </a:r>
            <a:r>
              <a:rPr lang="en-US" sz="2800" dirty="0"/>
              <a:t> </a:t>
            </a:r>
            <a:r>
              <a:rPr lang="en-US" sz="2800" dirty="0" err="1"/>
              <a:t>hãy</a:t>
            </a:r>
            <a:r>
              <a:rPr lang="en-US" sz="2800" dirty="0"/>
              <a:t> chia </a:t>
            </a:r>
            <a:r>
              <a:rPr lang="en-US" sz="2800" dirty="0" err="1"/>
              <a:t>sẻ</a:t>
            </a:r>
            <a:r>
              <a:rPr lang="en-US" sz="2800" dirty="0"/>
              <a:t> </a:t>
            </a:r>
            <a:r>
              <a:rPr lang="en-US" sz="2800" dirty="0" err="1"/>
              <a:t>suy</a:t>
            </a:r>
            <a:r>
              <a:rPr lang="en-US" sz="2800" dirty="0"/>
              <a:t> </a:t>
            </a:r>
            <a:r>
              <a:rPr lang="en-US" sz="2800" dirty="0" err="1"/>
              <a:t>nghĩ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bức</a:t>
            </a:r>
            <a:r>
              <a:rPr lang="en-US" sz="2800" dirty="0"/>
              <a:t> </a:t>
            </a:r>
            <a:r>
              <a:rPr lang="en-US" sz="2800" dirty="0" err="1"/>
              <a:t>tra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  </a:t>
            </a:r>
            <a:r>
              <a:rPr lang="en-US" sz="2800" dirty="0" err="1"/>
              <a:t>mình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hân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biết</a:t>
            </a:r>
            <a:r>
              <a:rPr lang="en-US" sz="2800" dirty="0"/>
              <a:t> </a:t>
            </a:r>
            <a:r>
              <a:rPr lang="en-US" sz="2800" dirty="0" err="1"/>
              <a:t>nhé</a:t>
            </a:r>
            <a:r>
              <a:rPr lang="en-US" sz="2800" dirty="0"/>
              <a:t>!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232590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90" y="-18415"/>
            <a:ext cx="12192000" cy="6858000"/>
          </a:xfrm>
          <a:prstGeom prst="rect">
            <a:avLst/>
          </a:prstGeom>
        </p:spPr>
      </p:pic>
      <p:pic>
        <p:nvPicPr>
          <p:cNvPr id="3" name="图片 2" descr="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3470" y="-18415"/>
            <a:ext cx="8566785" cy="68745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931127" y="1099233"/>
            <a:ext cx="63103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方正胖娃繁体" panose="03000509000000000000" pitchFamily="65" charset="-122"/>
                <a:cs typeface="Arial" panose="020B0604020202020204" pitchFamily="34" charset="0"/>
              </a:rPr>
              <a:t>HOẠT ĐỘNG 5: </a:t>
            </a:r>
          </a:p>
          <a:p>
            <a:pPr algn="ctr"/>
            <a:r>
              <a:rPr lang="en-US" altLang="zh-C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方正胖娃繁体" panose="03000509000000000000" pitchFamily="65" charset="-122"/>
                <a:cs typeface="Arial" panose="020B0604020202020204" pitchFamily="34" charset="0"/>
              </a:rPr>
              <a:t>VẬN DỤNG – PHÁT TRIỂN</a:t>
            </a:r>
            <a:endParaRPr lang="zh-CN" alt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方正胖娃繁体" panose="03000509000000000000" pitchFamily="65" charset="-122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03790" y="2521293"/>
            <a:ext cx="6784419" cy="2239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方正稚艺简体" panose="03000509000000000000" pitchFamily="65" charset="-122"/>
                <a:cs typeface="Arial" panose="020B0604020202020204" pitchFamily="34" charset="0"/>
              </a:rPr>
              <a:t>EM HÃY THỂ HIỆN NHỮNG BỨC TRANH CHÂN DUNG ĐỂ TẶNG NGƯỜI THÂN, BẠN BÈ…BẰNG HÌNH THỨC VÀ CHẤT LIỆU MÌNH YÊU THÍCH NHÉ!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方正稚艺简体" panose="03000509000000000000" pitchFamily="65" charset="-122"/>
              <a:cs typeface="Arial" panose="020B0604020202020204" pitchFamily="34" charset="0"/>
            </a:endParaRPr>
          </a:p>
        </p:txBody>
      </p:sp>
      <p:pic>
        <p:nvPicPr>
          <p:cNvPr id="2" name="图片 1" descr="5947678d5d2f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7635" y="1514475"/>
            <a:ext cx="5520055" cy="53435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  <p:extLst mod="1">
    <p:ext uri="{E180D4A7-C9FB-4DFB-919C-405C955672EB}">
      <p14:showEvtLst xmlns:p14="http://schemas.microsoft.com/office/powerpoint/2010/main">
        <p14:playEvt time="163" objId="4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008" y="0"/>
            <a:ext cx="12288688" cy="6858000"/>
          </a:xfrm>
          <a:prstGeom prst="rect">
            <a:avLst/>
          </a:prstGeom>
        </p:spPr>
      </p:pic>
      <p:pic>
        <p:nvPicPr>
          <p:cNvPr id="13" name="图形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139622"/>
            <a:ext cx="1123156" cy="826939"/>
          </a:xfrm>
          <a:prstGeom prst="rect">
            <a:avLst/>
          </a:prstGeom>
        </p:spPr>
      </p:pic>
      <p:sp>
        <p:nvSpPr>
          <p:cNvPr id="14" name="Copyright Notice"/>
          <p:cNvSpPr/>
          <p:nvPr userDrawn="1"/>
        </p:nvSpPr>
        <p:spPr bwMode="auto">
          <a:xfrm>
            <a:off x="1192982" y="465520"/>
            <a:ext cx="3451390" cy="433705"/>
          </a:xfrm>
          <a:prstGeom prst="rect">
            <a:avLst/>
          </a:prstGeom>
          <a:noFill/>
          <a:ln w="635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72000" tIns="32400" rIns="72000" bIns="3240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sz="2400" cap="small" dirty="0">
                <a:solidFill>
                  <a:srgbClr val="68C5CD"/>
                </a:solidFill>
                <a:latin typeface="微软雅黑" panose="020B0503020204020204" charset="-122"/>
                <a:ea typeface="微软雅黑" panose="020B0503020204020204" charset="-122"/>
              </a:rPr>
              <a:t>防火灾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8544272" y="188640"/>
            <a:ext cx="1512168" cy="753657"/>
          </a:xfrm>
          <a:prstGeom prst="rect">
            <a:avLst/>
          </a:prstGeom>
        </p:spPr>
      </p:pic>
      <p:pic>
        <p:nvPicPr>
          <p:cNvPr id="1029" name="Picture 5" descr="F:\未标题-1.pn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43" t="3279" r="21015" b="1397"/>
          <a:stretch>
            <a:fillRect/>
          </a:stretch>
        </p:blipFill>
        <p:spPr bwMode="auto">
          <a:xfrm rot="21292182">
            <a:off x="271454" y="237291"/>
            <a:ext cx="6021954" cy="5719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"/>
          <p:cNvSpPr txBox="1"/>
          <p:nvPr/>
        </p:nvSpPr>
        <p:spPr>
          <a:xfrm>
            <a:off x="6100574" y="2035011"/>
            <a:ext cx="5822554" cy="178510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ea typeface="方正少儿简体" panose="03000509000000000000" charset="-122"/>
                <a:cs typeface="Arial" panose="020B0604020202020204" pitchFamily="34" charset="0"/>
              </a:rPr>
              <a:t>Chủ</a:t>
            </a:r>
            <a:r>
              <a:rPr lang="en-US" altLang="zh-CN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ea typeface="方正少儿简体" panose="03000509000000000000" charset="-122"/>
                <a:cs typeface="Arial" panose="020B0604020202020204" pitchFamily="34" charset="0"/>
              </a:rPr>
              <a:t> </a:t>
            </a:r>
            <a:r>
              <a:rPr lang="en-US" altLang="zh-CN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ea typeface="方正少儿简体" panose="03000509000000000000" charset="-122"/>
                <a:cs typeface="Arial" panose="020B0604020202020204" pitchFamily="34" charset="0"/>
              </a:rPr>
              <a:t>đề</a:t>
            </a:r>
            <a:r>
              <a:rPr lang="en-US" altLang="zh-CN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ea typeface="方正少儿简体" panose="03000509000000000000" charset="-122"/>
                <a:cs typeface="Arial" panose="020B0604020202020204" pitchFamily="34" charset="0"/>
              </a:rPr>
              <a:t> 1</a:t>
            </a:r>
          </a:p>
          <a:p>
            <a:pPr algn="ctr"/>
            <a:r>
              <a:rPr lang="en-US" altLang="zh-CN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方正少儿简体" panose="03000509000000000000" charset="-122"/>
                <a:cs typeface="Arial" panose="020B0604020202020204" pitchFamily="34" charset="0"/>
              </a:rPr>
              <a:t>CHÂN DUNG TỰ HỌA</a:t>
            </a:r>
          </a:p>
          <a:p>
            <a:pPr algn="ctr"/>
            <a:r>
              <a:rPr lang="en-US" altLang="zh-CN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方正少儿简体" panose="03000509000000000000" charset="-122"/>
                <a:cs typeface="Arial" panose="020B0604020202020204" pitchFamily="34" charset="0"/>
              </a:rPr>
              <a:t>( </a:t>
            </a:r>
            <a:r>
              <a:rPr lang="en-US" altLang="zh-CN" sz="28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方正少儿简体" panose="03000509000000000000" charset="-122"/>
                <a:cs typeface="Arial" panose="020B0604020202020204" pitchFamily="34" charset="0"/>
              </a:rPr>
              <a:t>Tiết</a:t>
            </a:r>
            <a:r>
              <a:rPr lang="en-US" altLang="zh-CN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方正少儿简体" panose="03000509000000000000" charset="-122"/>
                <a:cs typeface="Arial" panose="020B0604020202020204" pitchFamily="34" charset="0"/>
              </a:rPr>
              <a:t> 2</a:t>
            </a:r>
            <a:r>
              <a:rPr lang="en-US" altLang="zh-CN" sz="2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方正少儿简体" panose="03000509000000000000" charset="-122"/>
                <a:cs typeface="Arial" panose="020B0604020202020204" pitchFamily="34" charset="0"/>
              </a:rPr>
              <a:t>)</a:t>
            </a:r>
            <a:endParaRPr lang="zh-CN" altLang="en-US" sz="3600" dirty="0">
              <a:ln w="38100">
                <a:solidFill>
                  <a:schemeClr val="bg1"/>
                </a:solidFill>
              </a:ln>
              <a:solidFill>
                <a:srgbClr val="68C5C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方正少儿简体" panose="03000509000000000000" charset="-122"/>
              <a:cs typeface="Arial" panose="020B0604020202020204" pitchFamily="34" charset="0"/>
            </a:endParaRPr>
          </a:p>
        </p:txBody>
      </p:sp>
      <p:pic>
        <p:nvPicPr>
          <p:cNvPr id="1034" name="Picture 10" descr="F:\未标题-1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1" t="8694" r="15868" b="18041"/>
          <a:stretch>
            <a:fillRect/>
          </a:stretch>
        </p:blipFill>
        <p:spPr bwMode="auto">
          <a:xfrm>
            <a:off x="7118790" y="4010977"/>
            <a:ext cx="1534783" cy="1614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1" descr="F:\未标题-1.png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0669110" y="2065498"/>
            <a:ext cx="603073" cy="55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F:\未标题-1.pn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0" t="26889" r="23240" b="36556"/>
          <a:stretch>
            <a:fillRect/>
          </a:stretch>
        </p:blipFill>
        <p:spPr bwMode="auto">
          <a:xfrm>
            <a:off x="5929811" y="865193"/>
            <a:ext cx="1205747" cy="87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F:\未标题-1.png"/>
          <p:cNvPicPr>
            <a:picLocks noChangeAspect="1" noChangeArrowheads="1"/>
          </p:cNvPicPr>
          <p:nvPr/>
        </p:nvPicPr>
        <p:blipFill rotWithShape="1">
          <a:blip r:embed="rId11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8119855" y="653614"/>
            <a:ext cx="759498" cy="70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F:\未标题-1.png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1285851" y="623178"/>
            <a:ext cx="603073" cy="55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F:\未标题-1.png"/>
          <p:cNvPicPr>
            <a:picLocks noChangeAspect="1" noChangeArrowheads="1"/>
          </p:cNvPicPr>
          <p:nvPr/>
        </p:nvPicPr>
        <p:blipFill rotWithShape="1">
          <a:blip r:embed="rId1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9381433" y="4026072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1" descr="F:\未标题-1.png"/>
          <p:cNvPicPr>
            <a:picLocks noChangeAspect="1" noChangeArrowheads="1"/>
          </p:cNvPicPr>
          <p:nvPr/>
        </p:nvPicPr>
        <p:blipFill rotWithShape="1">
          <a:blip r:embed="rId1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788794" y="795418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1" descr="F:\未标题-1.png"/>
          <p:cNvPicPr>
            <a:picLocks noChangeAspect="1" noChangeArrowheads="1"/>
          </p:cNvPicPr>
          <p:nvPr/>
        </p:nvPicPr>
        <p:blipFill rotWithShape="1">
          <a:blip r:embed="rId1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561847" y="2947941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1" descr="F:\未标题-1.png"/>
          <p:cNvPicPr>
            <a:picLocks noChangeAspect="1" noChangeArrowheads="1"/>
          </p:cNvPicPr>
          <p:nvPr/>
        </p:nvPicPr>
        <p:blipFill rotWithShape="1">
          <a:blip r:embed="rId11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4666979" y="5532354"/>
            <a:ext cx="825540" cy="766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1" descr="F:\未标题-1.png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1393721" y="4300901"/>
            <a:ext cx="603073" cy="55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1" descr="F:\未标题-1.png"/>
          <p:cNvPicPr>
            <a:picLocks noChangeAspect="1" noChangeArrowheads="1"/>
          </p:cNvPicPr>
          <p:nvPr/>
        </p:nvPicPr>
        <p:blipFill rotWithShape="1">
          <a:blip r:embed="rId1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0940227" y="3668174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11" descr="F:\未标题-1.png"/>
          <p:cNvPicPr>
            <a:picLocks noChangeAspect="1" noChangeArrowheads="1"/>
          </p:cNvPicPr>
          <p:nvPr/>
        </p:nvPicPr>
        <p:blipFill rotWithShape="1">
          <a:blip r:embed="rId1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6364880" y="4960748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4F91A090-9A9A-4C89-B6EC-1025CAD5360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0335647">
            <a:off x="1293395" y="1067670"/>
            <a:ext cx="4114800" cy="41148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88688" cy="6858000"/>
          </a:xfrm>
          <a:prstGeom prst="rect">
            <a:avLst/>
          </a:prstGeom>
        </p:spPr>
      </p:pic>
      <p:sp>
        <p:nvSpPr>
          <p:cNvPr id="26" name="KSO_Shape"/>
          <p:cNvSpPr/>
          <p:nvPr/>
        </p:nvSpPr>
        <p:spPr bwMode="auto">
          <a:xfrm>
            <a:off x="0" y="233459"/>
            <a:ext cx="12430790" cy="6689531"/>
          </a:xfrm>
          <a:custGeom>
            <a:avLst/>
            <a:gdLst>
              <a:gd name="T0" fmla="*/ 2147483646 w 5345"/>
              <a:gd name="T1" fmla="*/ 2147483646 h 2936"/>
              <a:gd name="T2" fmla="*/ 2147483646 w 5345"/>
              <a:gd name="T3" fmla="*/ 2147483646 h 2936"/>
              <a:gd name="T4" fmla="*/ 2147483646 w 5345"/>
              <a:gd name="T5" fmla="*/ 2147483646 h 2936"/>
              <a:gd name="T6" fmla="*/ 2147483646 w 5345"/>
              <a:gd name="T7" fmla="*/ 2147483646 h 2936"/>
              <a:gd name="T8" fmla="*/ 2147483646 w 5345"/>
              <a:gd name="T9" fmla="*/ 2147483646 h 2936"/>
              <a:gd name="T10" fmla="*/ 2147483646 w 5345"/>
              <a:gd name="T11" fmla="*/ 2147483646 h 2936"/>
              <a:gd name="T12" fmla="*/ 2147483646 w 5345"/>
              <a:gd name="T13" fmla="*/ 2147483646 h 2936"/>
              <a:gd name="T14" fmla="*/ 2147483646 w 5345"/>
              <a:gd name="T15" fmla="*/ 2147483646 h 2936"/>
              <a:gd name="T16" fmla="*/ 2147483646 w 5345"/>
              <a:gd name="T17" fmla="*/ 2147483646 h 2936"/>
              <a:gd name="T18" fmla="*/ 2147483646 w 5345"/>
              <a:gd name="T19" fmla="*/ 2147483646 h 2936"/>
              <a:gd name="T20" fmla="*/ 2147483646 w 5345"/>
              <a:gd name="T21" fmla="*/ 2147483646 h 2936"/>
              <a:gd name="T22" fmla="*/ 2147483646 w 5345"/>
              <a:gd name="T23" fmla="*/ 2147483646 h 2936"/>
              <a:gd name="T24" fmla="*/ 2147483646 w 5345"/>
              <a:gd name="T25" fmla="*/ 2147483646 h 2936"/>
              <a:gd name="T26" fmla="*/ 2147483646 w 5345"/>
              <a:gd name="T27" fmla="*/ 2147483646 h 2936"/>
              <a:gd name="T28" fmla="*/ 2147483646 w 5345"/>
              <a:gd name="T29" fmla="*/ 2147483646 h 2936"/>
              <a:gd name="T30" fmla="*/ 2147483646 w 5345"/>
              <a:gd name="T31" fmla="*/ 772639970 h 2936"/>
              <a:gd name="T32" fmla="*/ 2147483646 w 5345"/>
              <a:gd name="T33" fmla="*/ 0 h 2936"/>
              <a:gd name="T34" fmla="*/ 2147483646 w 5345"/>
              <a:gd name="T35" fmla="*/ 363587807 h 2936"/>
              <a:gd name="T36" fmla="*/ 2147483646 w 5345"/>
              <a:gd name="T37" fmla="*/ 2147483646 h 2936"/>
              <a:gd name="T38" fmla="*/ 2147483646 w 5345"/>
              <a:gd name="T39" fmla="*/ 2147483646 h 2936"/>
              <a:gd name="T40" fmla="*/ 2147483646 w 5345"/>
              <a:gd name="T41" fmla="*/ 2147483646 h 2936"/>
              <a:gd name="T42" fmla="*/ 2147483646 w 5345"/>
              <a:gd name="T43" fmla="*/ 2147483646 h 2936"/>
              <a:gd name="T44" fmla="*/ 2147483646 w 5345"/>
              <a:gd name="T45" fmla="*/ 2147483646 h 2936"/>
              <a:gd name="T46" fmla="*/ 2147483646 w 5345"/>
              <a:gd name="T47" fmla="*/ 2147483646 h 2936"/>
              <a:gd name="T48" fmla="*/ 2147483646 w 5345"/>
              <a:gd name="T49" fmla="*/ 2147483646 h 2936"/>
              <a:gd name="T50" fmla="*/ 2147483646 w 5345"/>
              <a:gd name="T51" fmla="*/ 2147483646 h 2936"/>
              <a:gd name="T52" fmla="*/ 2147483646 w 5345"/>
              <a:gd name="T53" fmla="*/ 2147483646 h 2936"/>
              <a:gd name="T54" fmla="*/ 2147483646 w 5345"/>
              <a:gd name="T55" fmla="*/ 2147483646 h 2936"/>
              <a:gd name="T56" fmla="*/ 2147483646 w 5345"/>
              <a:gd name="T57" fmla="*/ 2147483646 h 2936"/>
              <a:gd name="T58" fmla="*/ 2147483646 w 5345"/>
              <a:gd name="T59" fmla="*/ 2147483646 h 2936"/>
              <a:gd name="T60" fmla="*/ 2147483646 w 5345"/>
              <a:gd name="T61" fmla="*/ 2147483646 h 2936"/>
              <a:gd name="T62" fmla="*/ 452722804 w 5345"/>
              <a:gd name="T63" fmla="*/ 2147483646 h 2936"/>
              <a:gd name="T64" fmla="*/ 90570008 w 5345"/>
              <a:gd name="T65" fmla="*/ 2147483646 h 2936"/>
              <a:gd name="T66" fmla="*/ 1629877726 w 5345"/>
              <a:gd name="T67" fmla="*/ 2147483646 h 2936"/>
              <a:gd name="T68" fmla="*/ 2147483646 w 5345"/>
              <a:gd name="T69" fmla="*/ 2147483646 h 2936"/>
              <a:gd name="T70" fmla="*/ 2147483646 w 5345"/>
              <a:gd name="T71" fmla="*/ 2147483646 h 2936"/>
              <a:gd name="T72" fmla="*/ 2147483646 w 5345"/>
              <a:gd name="T73" fmla="*/ 2147483646 h 2936"/>
              <a:gd name="T74" fmla="*/ 2147483646 w 5345"/>
              <a:gd name="T75" fmla="*/ 2147483646 h 2936"/>
              <a:gd name="T76" fmla="*/ 2147483646 w 5345"/>
              <a:gd name="T77" fmla="*/ 2147483646 h 2936"/>
              <a:gd name="T78" fmla="*/ 2147483646 w 5345"/>
              <a:gd name="T79" fmla="*/ 2147483646 h 2936"/>
              <a:gd name="T80" fmla="*/ 2147483646 w 5345"/>
              <a:gd name="T81" fmla="*/ 2147483646 h 2936"/>
              <a:gd name="T82" fmla="*/ 2147483646 w 5345"/>
              <a:gd name="T83" fmla="*/ 2147483646 h 2936"/>
              <a:gd name="T84" fmla="*/ 2147483646 w 5345"/>
              <a:gd name="T85" fmla="*/ 2147483646 h 2936"/>
              <a:gd name="T86" fmla="*/ 2147483646 w 5345"/>
              <a:gd name="T87" fmla="*/ 2147483646 h 2936"/>
              <a:gd name="T88" fmla="*/ 2147483646 w 5345"/>
              <a:gd name="T89" fmla="*/ 2147483646 h 2936"/>
              <a:gd name="T90" fmla="*/ 2147483646 w 5345"/>
              <a:gd name="T91" fmla="*/ 2147483646 h 2936"/>
              <a:gd name="T92" fmla="*/ 2147483646 w 5345"/>
              <a:gd name="T93" fmla="*/ 2147483646 h 2936"/>
              <a:gd name="T94" fmla="*/ 2147483646 w 5345"/>
              <a:gd name="T95" fmla="*/ 2147483646 h 2936"/>
              <a:gd name="T96" fmla="*/ 2147483646 w 5345"/>
              <a:gd name="T97" fmla="*/ 2147483646 h 2936"/>
              <a:gd name="T98" fmla="*/ 2147483646 w 5345"/>
              <a:gd name="T99" fmla="*/ 2147483646 h 2936"/>
              <a:gd name="T100" fmla="*/ 2147483646 w 5345"/>
              <a:gd name="T101" fmla="*/ 2147483646 h 2936"/>
              <a:gd name="T102" fmla="*/ 2147483646 w 5345"/>
              <a:gd name="T103" fmla="*/ 2147483646 h 2936"/>
              <a:gd name="T104" fmla="*/ 2147483646 w 5345"/>
              <a:gd name="T105" fmla="*/ 2147483646 h 29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5345" h="2936">
                <a:moveTo>
                  <a:pt x="4729" y="1661"/>
                </a:moveTo>
                <a:lnTo>
                  <a:pt x="4729" y="1661"/>
                </a:lnTo>
                <a:lnTo>
                  <a:pt x="4723" y="1609"/>
                </a:lnTo>
                <a:lnTo>
                  <a:pt x="4716" y="1558"/>
                </a:lnTo>
                <a:lnTo>
                  <a:pt x="4706" y="1507"/>
                </a:lnTo>
                <a:lnTo>
                  <a:pt x="4693" y="1458"/>
                </a:lnTo>
                <a:lnTo>
                  <a:pt x="4679" y="1409"/>
                </a:lnTo>
                <a:lnTo>
                  <a:pt x="4663" y="1361"/>
                </a:lnTo>
                <a:lnTo>
                  <a:pt x="4644" y="1314"/>
                </a:lnTo>
                <a:lnTo>
                  <a:pt x="4622" y="1268"/>
                </a:lnTo>
                <a:lnTo>
                  <a:pt x="4600" y="1223"/>
                </a:lnTo>
                <a:lnTo>
                  <a:pt x="4575" y="1181"/>
                </a:lnTo>
                <a:lnTo>
                  <a:pt x="4548" y="1138"/>
                </a:lnTo>
                <a:lnTo>
                  <a:pt x="4519" y="1098"/>
                </a:lnTo>
                <a:lnTo>
                  <a:pt x="4489" y="1059"/>
                </a:lnTo>
                <a:lnTo>
                  <a:pt x="4457" y="1021"/>
                </a:lnTo>
                <a:lnTo>
                  <a:pt x="4422" y="984"/>
                </a:lnTo>
                <a:lnTo>
                  <a:pt x="4387" y="950"/>
                </a:lnTo>
                <a:lnTo>
                  <a:pt x="4350" y="917"/>
                </a:lnTo>
                <a:lnTo>
                  <a:pt x="4312" y="886"/>
                </a:lnTo>
                <a:lnTo>
                  <a:pt x="4272" y="856"/>
                </a:lnTo>
                <a:lnTo>
                  <a:pt x="4230" y="828"/>
                </a:lnTo>
                <a:lnTo>
                  <a:pt x="4188" y="802"/>
                </a:lnTo>
                <a:lnTo>
                  <a:pt x="4144" y="778"/>
                </a:lnTo>
                <a:lnTo>
                  <a:pt x="4099" y="757"/>
                </a:lnTo>
                <a:lnTo>
                  <a:pt x="4053" y="737"/>
                </a:lnTo>
                <a:lnTo>
                  <a:pt x="4005" y="719"/>
                </a:lnTo>
                <a:lnTo>
                  <a:pt x="3957" y="703"/>
                </a:lnTo>
                <a:lnTo>
                  <a:pt x="3907" y="689"/>
                </a:lnTo>
                <a:lnTo>
                  <a:pt x="3857" y="679"/>
                </a:lnTo>
                <a:lnTo>
                  <a:pt x="3806" y="670"/>
                </a:lnTo>
                <a:lnTo>
                  <a:pt x="3754" y="663"/>
                </a:lnTo>
                <a:lnTo>
                  <a:pt x="3701" y="660"/>
                </a:lnTo>
                <a:lnTo>
                  <a:pt x="3648" y="658"/>
                </a:lnTo>
                <a:lnTo>
                  <a:pt x="3608" y="660"/>
                </a:lnTo>
                <a:lnTo>
                  <a:pt x="3566" y="661"/>
                </a:lnTo>
                <a:lnTo>
                  <a:pt x="3526" y="665"/>
                </a:lnTo>
                <a:lnTo>
                  <a:pt x="3486" y="670"/>
                </a:lnTo>
                <a:lnTo>
                  <a:pt x="3446" y="677"/>
                </a:lnTo>
                <a:lnTo>
                  <a:pt x="3407" y="686"/>
                </a:lnTo>
                <a:lnTo>
                  <a:pt x="3368" y="695"/>
                </a:lnTo>
                <a:lnTo>
                  <a:pt x="3330" y="706"/>
                </a:lnTo>
                <a:lnTo>
                  <a:pt x="3294" y="718"/>
                </a:lnTo>
                <a:lnTo>
                  <a:pt x="3257" y="732"/>
                </a:lnTo>
                <a:lnTo>
                  <a:pt x="3220" y="746"/>
                </a:lnTo>
                <a:lnTo>
                  <a:pt x="3185" y="763"/>
                </a:lnTo>
                <a:lnTo>
                  <a:pt x="3150" y="779"/>
                </a:lnTo>
                <a:lnTo>
                  <a:pt x="3116" y="798"/>
                </a:lnTo>
                <a:lnTo>
                  <a:pt x="3083" y="817"/>
                </a:lnTo>
                <a:lnTo>
                  <a:pt x="3050" y="838"/>
                </a:lnTo>
                <a:lnTo>
                  <a:pt x="3038" y="793"/>
                </a:lnTo>
                <a:lnTo>
                  <a:pt x="3024" y="750"/>
                </a:lnTo>
                <a:lnTo>
                  <a:pt x="3007" y="707"/>
                </a:lnTo>
                <a:lnTo>
                  <a:pt x="2989" y="664"/>
                </a:lnTo>
                <a:lnTo>
                  <a:pt x="2970" y="623"/>
                </a:lnTo>
                <a:lnTo>
                  <a:pt x="2949" y="583"/>
                </a:lnTo>
                <a:lnTo>
                  <a:pt x="2927" y="542"/>
                </a:lnTo>
                <a:lnTo>
                  <a:pt x="2903" y="504"/>
                </a:lnTo>
                <a:lnTo>
                  <a:pt x="2877" y="467"/>
                </a:lnTo>
                <a:lnTo>
                  <a:pt x="2850" y="430"/>
                </a:lnTo>
                <a:lnTo>
                  <a:pt x="2821" y="396"/>
                </a:lnTo>
                <a:lnTo>
                  <a:pt x="2792" y="361"/>
                </a:lnTo>
                <a:lnTo>
                  <a:pt x="2761" y="329"/>
                </a:lnTo>
                <a:lnTo>
                  <a:pt x="2728" y="297"/>
                </a:lnTo>
                <a:lnTo>
                  <a:pt x="2694" y="268"/>
                </a:lnTo>
                <a:lnTo>
                  <a:pt x="2659" y="238"/>
                </a:lnTo>
                <a:lnTo>
                  <a:pt x="2623" y="211"/>
                </a:lnTo>
                <a:lnTo>
                  <a:pt x="2586" y="185"/>
                </a:lnTo>
                <a:lnTo>
                  <a:pt x="2548" y="161"/>
                </a:lnTo>
                <a:lnTo>
                  <a:pt x="2509" y="139"/>
                </a:lnTo>
                <a:lnTo>
                  <a:pt x="2468" y="117"/>
                </a:lnTo>
                <a:lnTo>
                  <a:pt x="2427" y="97"/>
                </a:lnTo>
                <a:lnTo>
                  <a:pt x="2384" y="79"/>
                </a:lnTo>
                <a:lnTo>
                  <a:pt x="2342" y="63"/>
                </a:lnTo>
                <a:lnTo>
                  <a:pt x="2298" y="49"/>
                </a:lnTo>
                <a:lnTo>
                  <a:pt x="2253" y="36"/>
                </a:lnTo>
                <a:lnTo>
                  <a:pt x="2208" y="25"/>
                </a:lnTo>
                <a:lnTo>
                  <a:pt x="2162" y="17"/>
                </a:lnTo>
                <a:lnTo>
                  <a:pt x="2114" y="9"/>
                </a:lnTo>
                <a:lnTo>
                  <a:pt x="2067" y="4"/>
                </a:lnTo>
                <a:lnTo>
                  <a:pt x="2019" y="1"/>
                </a:lnTo>
                <a:lnTo>
                  <a:pt x="1971" y="0"/>
                </a:lnTo>
                <a:lnTo>
                  <a:pt x="1941" y="0"/>
                </a:lnTo>
                <a:lnTo>
                  <a:pt x="1913" y="1"/>
                </a:lnTo>
                <a:lnTo>
                  <a:pt x="1884" y="4"/>
                </a:lnTo>
                <a:lnTo>
                  <a:pt x="1856" y="6"/>
                </a:lnTo>
                <a:lnTo>
                  <a:pt x="1829" y="8"/>
                </a:lnTo>
                <a:lnTo>
                  <a:pt x="1800" y="13"/>
                </a:lnTo>
                <a:lnTo>
                  <a:pt x="1746" y="23"/>
                </a:lnTo>
                <a:lnTo>
                  <a:pt x="1691" y="34"/>
                </a:lnTo>
                <a:lnTo>
                  <a:pt x="1638" y="50"/>
                </a:lnTo>
                <a:lnTo>
                  <a:pt x="1587" y="68"/>
                </a:lnTo>
                <a:lnTo>
                  <a:pt x="1536" y="88"/>
                </a:lnTo>
                <a:lnTo>
                  <a:pt x="1487" y="110"/>
                </a:lnTo>
                <a:lnTo>
                  <a:pt x="1438" y="135"/>
                </a:lnTo>
                <a:lnTo>
                  <a:pt x="1392" y="161"/>
                </a:lnTo>
                <a:lnTo>
                  <a:pt x="1347" y="191"/>
                </a:lnTo>
                <a:lnTo>
                  <a:pt x="1303" y="221"/>
                </a:lnTo>
                <a:lnTo>
                  <a:pt x="1260" y="255"/>
                </a:lnTo>
                <a:lnTo>
                  <a:pt x="1220" y="290"/>
                </a:lnTo>
                <a:lnTo>
                  <a:pt x="1181" y="327"/>
                </a:lnTo>
                <a:lnTo>
                  <a:pt x="1144" y="366"/>
                </a:lnTo>
                <a:lnTo>
                  <a:pt x="1109" y="406"/>
                </a:lnTo>
                <a:lnTo>
                  <a:pt x="1076" y="448"/>
                </a:lnTo>
                <a:lnTo>
                  <a:pt x="1045" y="491"/>
                </a:lnTo>
                <a:lnTo>
                  <a:pt x="1016" y="538"/>
                </a:lnTo>
                <a:lnTo>
                  <a:pt x="989" y="584"/>
                </a:lnTo>
                <a:lnTo>
                  <a:pt x="964" y="632"/>
                </a:lnTo>
                <a:lnTo>
                  <a:pt x="942" y="681"/>
                </a:lnTo>
                <a:lnTo>
                  <a:pt x="922" y="732"/>
                </a:lnTo>
                <a:lnTo>
                  <a:pt x="905" y="784"/>
                </a:lnTo>
                <a:lnTo>
                  <a:pt x="890" y="837"/>
                </a:lnTo>
                <a:lnTo>
                  <a:pt x="877" y="890"/>
                </a:lnTo>
                <a:lnTo>
                  <a:pt x="867" y="946"/>
                </a:lnTo>
                <a:lnTo>
                  <a:pt x="864" y="973"/>
                </a:lnTo>
                <a:lnTo>
                  <a:pt x="860" y="1002"/>
                </a:lnTo>
                <a:lnTo>
                  <a:pt x="858" y="1030"/>
                </a:lnTo>
                <a:lnTo>
                  <a:pt x="855" y="1059"/>
                </a:lnTo>
                <a:lnTo>
                  <a:pt x="855" y="1087"/>
                </a:lnTo>
                <a:lnTo>
                  <a:pt x="854" y="1115"/>
                </a:lnTo>
                <a:lnTo>
                  <a:pt x="855" y="1150"/>
                </a:lnTo>
                <a:lnTo>
                  <a:pt x="857" y="1183"/>
                </a:lnTo>
                <a:lnTo>
                  <a:pt x="860" y="1216"/>
                </a:lnTo>
                <a:lnTo>
                  <a:pt x="864" y="1250"/>
                </a:lnTo>
                <a:lnTo>
                  <a:pt x="845" y="1249"/>
                </a:lnTo>
                <a:lnTo>
                  <a:pt x="801" y="1250"/>
                </a:lnTo>
                <a:lnTo>
                  <a:pt x="758" y="1253"/>
                </a:lnTo>
                <a:lnTo>
                  <a:pt x="716" y="1259"/>
                </a:lnTo>
                <a:lnTo>
                  <a:pt x="674" y="1266"/>
                </a:lnTo>
                <a:lnTo>
                  <a:pt x="633" y="1275"/>
                </a:lnTo>
                <a:lnTo>
                  <a:pt x="594" y="1287"/>
                </a:lnTo>
                <a:lnTo>
                  <a:pt x="555" y="1300"/>
                </a:lnTo>
                <a:lnTo>
                  <a:pt x="515" y="1316"/>
                </a:lnTo>
                <a:lnTo>
                  <a:pt x="479" y="1332"/>
                </a:lnTo>
                <a:lnTo>
                  <a:pt x="442" y="1351"/>
                </a:lnTo>
                <a:lnTo>
                  <a:pt x="407" y="1371"/>
                </a:lnTo>
                <a:lnTo>
                  <a:pt x="372" y="1393"/>
                </a:lnTo>
                <a:lnTo>
                  <a:pt x="339" y="1416"/>
                </a:lnTo>
                <a:lnTo>
                  <a:pt x="307" y="1441"/>
                </a:lnTo>
                <a:lnTo>
                  <a:pt x="277" y="1468"/>
                </a:lnTo>
                <a:lnTo>
                  <a:pt x="248" y="1496"/>
                </a:lnTo>
                <a:lnTo>
                  <a:pt x="219" y="1525"/>
                </a:lnTo>
                <a:lnTo>
                  <a:pt x="193" y="1556"/>
                </a:lnTo>
                <a:lnTo>
                  <a:pt x="169" y="1588"/>
                </a:lnTo>
                <a:lnTo>
                  <a:pt x="145" y="1621"/>
                </a:lnTo>
                <a:lnTo>
                  <a:pt x="122" y="1655"/>
                </a:lnTo>
                <a:lnTo>
                  <a:pt x="102" y="1690"/>
                </a:lnTo>
                <a:lnTo>
                  <a:pt x="83" y="1726"/>
                </a:lnTo>
                <a:lnTo>
                  <a:pt x="67" y="1764"/>
                </a:lnTo>
                <a:lnTo>
                  <a:pt x="51" y="1802"/>
                </a:lnTo>
                <a:lnTo>
                  <a:pt x="38" y="1841"/>
                </a:lnTo>
                <a:lnTo>
                  <a:pt x="28" y="1882"/>
                </a:lnTo>
                <a:lnTo>
                  <a:pt x="18" y="1923"/>
                </a:lnTo>
                <a:lnTo>
                  <a:pt x="10" y="1965"/>
                </a:lnTo>
                <a:lnTo>
                  <a:pt x="5" y="2006"/>
                </a:lnTo>
                <a:lnTo>
                  <a:pt x="2" y="2049"/>
                </a:lnTo>
                <a:lnTo>
                  <a:pt x="0" y="2092"/>
                </a:lnTo>
                <a:lnTo>
                  <a:pt x="2" y="2135"/>
                </a:lnTo>
                <a:lnTo>
                  <a:pt x="5" y="2176"/>
                </a:lnTo>
                <a:lnTo>
                  <a:pt x="10" y="2217"/>
                </a:lnTo>
                <a:lnTo>
                  <a:pt x="17" y="2257"/>
                </a:lnTo>
                <a:lnTo>
                  <a:pt x="25" y="2297"/>
                </a:lnTo>
                <a:lnTo>
                  <a:pt x="36" y="2336"/>
                </a:lnTo>
                <a:lnTo>
                  <a:pt x="49" y="2374"/>
                </a:lnTo>
                <a:lnTo>
                  <a:pt x="63" y="2411"/>
                </a:lnTo>
                <a:lnTo>
                  <a:pt x="79" y="2448"/>
                </a:lnTo>
                <a:lnTo>
                  <a:pt x="96" y="2483"/>
                </a:lnTo>
                <a:lnTo>
                  <a:pt x="115" y="2517"/>
                </a:lnTo>
                <a:lnTo>
                  <a:pt x="137" y="2552"/>
                </a:lnTo>
                <a:lnTo>
                  <a:pt x="159" y="2584"/>
                </a:lnTo>
                <a:lnTo>
                  <a:pt x="183" y="2615"/>
                </a:lnTo>
                <a:lnTo>
                  <a:pt x="208" y="2645"/>
                </a:lnTo>
                <a:lnTo>
                  <a:pt x="234" y="2674"/>
                </a:lnTo>
                <a:lnTo>
                  <a:pt x="262" y="2702"/>
                </a:lnTo>
                <a:lnTo>
                  <a:pt x="290" y="2728"/>
                </a:lnTo>
                <a:lnTo>
                  <a:pt x="321" y="2753"/>
                </a:lnTo>
                <a:lnTo>
                  <a:pt x="352" y="2777"/>
                </a:lnTo>
                <a:lnTo>
                  <a:pt x="385" y="2799"/>
                </a:lnTo>
                <a:lnTo>
                  <a:pt x="418" y="2819"/>
                </a:lnTo>
                <a:lnTo>
                  <a:pt x="453" y="2840"/>
                </a:lnTo>
                <a:lnTo>
                  <a:pt x="488" y="2856"/>
                </a:lnTo>
                <a:lnTo>
                  <a:pt x="525" y="2873"/>
                </a:lnTo>
                <a:lnTo>
                  <a:pt x="563" y="2887"/>
                </a:lnTo>
                <a:lnTo>
                  <a:pt x="601" y="2899"/>
                </a:lnTo>
                <a:lnTo>
                  <a:pt x="640" y="2909"/>
                </a:lnTo>
                <a:lnTo>
                  <a:pt x="679" y="2919"/>
                </a:lnTo>
                <a:lnTo>
                  <a:pt x="719" y="2926"/>
                </a:lnTo>
                <a:lnTo>
                  <a:pt x="761" y="2931"/>
                </a:lnTo>
                <a:lnTo>
                  <a:pt x="802" y="2934"/>
                </a:lnTo>
                <a:lnTo>
                  <a:pt x="802" y="2936"/>
                </a:lnTo>
                <a:lnTo>
                  <a:pt x="4682" y="2936"/>
                </a:lnTo>
                <a:lnTo>
                  <a:pt x="4682" y="2933"/>
                </a:lnTo>
                <a:lnTo>
                  <a:pt x="4693" y="2934"/>
                </a:lnTo>
                <a:lnTo>
                  <a:pt x="4706" y="2936"/>
                </a:lnTo>
                <a:lnTo>
                  <a:pt x="4740" y="2936"/>
                </a:lnTo>
                <a:lnTo>
                  <a:pt x="4772" y="2933"/>
                </a:lnTo>
                <a:lnTo>
                  <a:pt x="4804" y="2928"/>
                </a:lnTo>
                <a:lnTo>
                  <a:pt x="4836" y="2922"/>
                </a:lnTo>
                <a:lnTo>
                  <a:pt x="4866" y="2915"/>
                </a:lnTo>
                <a:lnTo>
                  <a:pt x="4896" y="2907"/>
                </a:lnTo>
                <a:lnTo>
                  <a:pt x="4926" y="2898"/>
                </a:lnTo>
                <a:lnTo>
                  <a:pt x="4955" y="2886"/>
                </a:lnTo>
                <a:lnTo>
                  <a:pt x="4984" y="2873"/>
                </a:lnTo>
                <a:lnTo>
                  <a:pt x="5011" y="2859"/>
                </a:lnTo>
                <a:lnTo>
                  <a:pt x="5038" y="2843"/>
                </a:lnTo>
                <a:lnTo>
                  <a:pt x="5063" y="2827"/>
                </a:lnTo>
                <a:lnTo>
                  <a:pt x="5089" y="2809"/>
                </a:lnTo>
                <a:lnTo>
                  <a:pt x="5113" y="2790"/>
                </a:lnTo>
                <a:lnTo>
                  <a:pt x="5135" y="2770"/>
                </a:lnTo>
                <a:lnTo>
                  <a:pt x="5158" y="2748"/>
                </a:lnTo>
                <a:lnTo>
                  <a:pt x="5179" y="2727"/>
                </a:lnTo>
                <a:lnTo>
                  <a:pt x="5199" y="2703"/>
                </a:lnTo>
                <a:lnTo>
                  <a:pt x="5218" y="2680"/>
                </a:lnTo>
                <a:lnTo>
                  <a:pt x="5236" y="2655"/>
                </a:lnTo>
                <a:lnTo>
                  <a:pt x="5252" y="2629"/>
                </a:lnTo>
                <a:lnTo>
                  <a:pt x="5268" y="2602"/>
                </a:lnTo>
                <a:lnTo>
                  <a:pt x="5282" y="2574"/>
                </a:lnTo>
                <a:lnTo>
                  <a:pt x="5295" y="2546"/>
                </a:lnTo>
                <a:lnTo>
                  <a:pt x="5306" y="2517"/>
                </a:lnTo>
                <a:lnTo>
                  <a:pt x="5316" y="2488"/>
                </a:lnTo>
                <a:lnTo>
                  <a:pt x="5325" y="2457"/>
                </a:lnTo>
                <a:lnTo>
                  <a:pt x="5332" y="2426"/>
                </a:lnTo>
                <a:lnTo>
                  <a:pt x="5338" y="2394"/>
                </a:lnTo>
                <a:lnTo>
                  <a:pt x="5341" y="2362"/>
                </a:lnTo>
                <a:lnTo>
                  <a:pt x="5344" y="2330"/>
                </a:lnTo>
                <a:lnTo>
                  <a:pt x="5345" y="2297"/>
                </a:lnTo>
                <a:lnTo>
                  <a:pt x="5344" y="2265"/>
                </a:lnTo>
                <a:lnTo>
                  <a:pt x="5341" y="2233"/>
                </a:lnTo>
                <a:lnTo>
                  <a:pt x="5338" y="2203"/>
                </a:lnTo>
                <a:lnTo>
                  <a:pt x="5333" y="2172"/>
                </a:lnTo>
                <a:lnTo>
                  <a:pt x="5326" y="2141"/>
                </a:lnTo>
                <a:lnTo>
                  <a:pt x="5318" y="2111"/>
                </a:lnTo>
                <a:lnTo>
                  <a:pt x="5308" y="2083"/>
                </a:lnTo>
                <a:lnTo>
                  <a:pt x="5296" y="2054"/>
                </a:lnTo>
                <a:lnTo>
                  <a:pt x="5284" y="2026"/>
                </a:lnTo>
                <a:lnTo>
                  <a:pt x="5271" y="2000"/>
                </a:lnTo>
                <a:lnTo>
                  <a:pt x="5256" y="1974"/>
                </a:lnTo>
                <a:lnTo>
                  <a:pt x="5241" y="1948"/>
                </a:lnTo>
                <a:lnTo>
                  <a:pt x="5223" y="1923"/>
                </a:lnTo>
                <a:lnTo>
                  <a:pt x="5205" y="1899"/>
                </a:lnTo>
                <a:lnTo>
                  <a:pt x="5185" y="1877"/>
                </a:lnTo>
                <a:lnTo>
                  <a:pt x="5165" y="1854"/>
                </a:lnTo>
                <a:lnTo>
                  <a:pt x="5143" y="1834"/>
                </a:lnTo>
                <a:lnTo>
                  <a:pt x="5121" y="1814"/>
                </a:lnTo>
                <a:lnTo>
                  <a:pt x="5098" y="1795"/>
                </a:lnTo>
                <a:lnTo>
                  <a:pt x="5074" y="1777"/>
                </a:lnTo>
                <a:lnTo>
                  <a:pt x="5049" y="1761"/>
                </a:lnTo>
                <a:lnTo>
                  <a:pt x="5023" y="1745"/>
                </a:lnTo>
                <a:lnTo>
                  <a:pt x="4997" y="1731"/>
                </a:lnTo>
                <a:lnTo>
                  <a:pt x="4969" y="1717"/>
                </a:lnTo>
                <a:lnTo>
                  <a:pt x="4941" y="1706"/>
                </a:lnTo>
                <a:lnTo>
                  <a:pt x="4913" y="1696"/>
                </a:lnTo>
                <a:lnTo>
                  <a:pt x="4883" y="1686"/>
                </a:lnTo>
                <a:lnTo>
                  <a:pt x="4853" y="1678"/>
                </a:lnTo>
                <a:lnTo>
                  <a:pt x="4823" y="1672"/>
                </a:lnTo>
                <a:lnTo>
                  <a:pt x="4792" y="1667"/>
                </a:lnTo>
                <a:lnTo>
                  <a:pt x="4761" y="1664"/>
                </a:lnTo>
                <a:lnTo>
                  <a:pt x="4729" y="1661"/>
                </a:lnTo>
                <a:close/>
              </a:path>
            </a:pathLst>
          </a:custGeom>
          <a:solidFill>
            <a:srgbClr val="E3F6FA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08370" y="125059"/>
            <a:ext cx="3851910" cy="8458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5500" b="1" noProof="1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大标宋简体" panose="02010601030101010101" charset="-122"/>
                <a:ea typeface="方正大标宋简体" panose="02010601030101010101" charset="-122"/>
                <a:cs typeface="+mn-ea"/>
                <a:sym typeface="Arial" panose="020B0604020202020204" pitchFamily="34" charset="0"/>
              </a:rPr>
              <a:t>ĐỒ DÙNG</a:t>
            </a:r>
            <a:endParaRPr lang="zh-CN" altLang="en-US" sz="5500" b="1" noProof="1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大标宋简体" panose="02010601030101010101" charset="-122"/>
              <a:ea typeface="方正大标宋简体" panose="02010601030101010101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31" name="Picture 4" descr="Giấy Vẽ Mỹ Thuật A4 - Xấp 10 Tờ Giấy Vẽ Màu Nước, Acrylic, Marker, Màu Chì,  Phác Họa Chuyên Dụng | Sổ Tay Các Loại | ThichMuaSach.Com">
            <a:extLst>
              <a:ext uri="{FF2B5EF4-FFF2-40B4-BE49-F238E27FC236}">
                <a16:creationId xmlns="" xmlns:a16="http://schemas.microsoft.com/office/drawing/2014/main" id="{0F71ABDD-9F5B-4612-8F45-9304AEE1B3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7312" y="5094519"/>
            <a:ext cx="1657269" cy="165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8" descr="Tả cây bút chì">
            <a:extLst>
              <a:ext uri="{FF2B5EF4-FFF2-40B4-BE49-F238E27FC236}">
                <a16:creationId xmlns="" xmlns:a16="http://schemas.microsoft.com/office/drawing/2014/main" id="{50FF4128-4EDE-43C6-B27B-BB5EF59B2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313" y="891795"/>
            <a:ext cx="1473909" cy="1473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0" descr="10 Gôm tẩy tốt nhất hiện nay 2019 - CÔNG TY TNHH TM XUÂN VY">
            <a:extLst>
              <a:ext uri="{FF2B5EF4-FFF2-40B4-BE49-F238E27FC236}">
                <a16:creationId xmlns="" xmlns:a16="http://schemas.microsoft.com/office/drawing/2014/main" id="{C41D0D05-AA29-43F5-8B1E-BE71F7ACD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702" y="2474104"/>
            <a:ext cx="1875938" cy="1406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ộp bút lông màu 12 cây | Văn phòng phẩm giá rẻ Ánh Sao">
            <a:extLst>
              <a:ext uri="{FF2B5EF4-FFF2-40B4-BE49-F238E27FC236}">
                <a16:creationId xmlns="" xmlns:a16="http://schemas.microsoft.com/office/drawing/2014/main" id="{4D79952A-A794-4776-A7C1-BED87DE43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428" y="1843811"/>
            <a:ext cx="1742188" cy="1947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huyến Mãi T6: Giảm đến 40% họa cụ Thiên Long, Colormate, Faber Castell –  Bookish">
            <a:extLst>
              <a:ext uri="{FF2B5EF4-FFF2-40B4-BE49-F238E27FC236}">
                <a16:creationId xmlns="" xmlns:a16="http://schemas.microsoft.com/office/drawing/2014/main" id="{9EA4F033-0235-4029-A7BB-DF71D000B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9747" y="4484420"/>
            <a:ext cx="2026964" cy="1770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Màu nước Thiên Long - Colokit WACO-05 – Flexoffice.com - Tập đoàn Thiên Long">
            <a:extLst>
              <a:ext uri="{FF2B5EF4-FFF2-40B4-BE49-F238E27FC236}">
                <a16:creationId xmlns="" xmlns:a16="http://schemas.microsoft.com/office/drawing/2014/main" id="{45BD6552-076E-41D6-827C-6DA43CBD2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244" y="3053512"/>
            <a:ext cx="2580097" cy="2086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Ưu điểm của dòng bút chì màu Stablo so với các loại bút khác CÔNG TY TNHH  THƯƠNG MẠI THÁI Á">
            <a:extLst>
              <a:ext uri="{FF2B5EF4-FFF2-40B4-BE49-F238E27FC236}">
                <a16:creationId xmlns="" xmlns:a16="http://schemas.microsoft.com/office/drawing/2014/main" id="{AD4848D4-5958-4936-B3C3-8CD51C9AB7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8688" y="1948102"/>
            <a:ext cx="1965211" cy="1473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Học Mĩ thuật lớp 5 theo định hướng phát triển năng lực - Công ty CP Phát  hành sách Giáo dục">
            <a:extLst>
              <a:ext uri="{FF2B5EF4-FFF2-40B4-BE49-F238E27FC236}">
                <a16:creationId xmlns="" xmlns:a16="http://schemas.microsoft.com/office/drawing/2014/main" id="{70D1B264-53A7-4EDE-9E0D-C07B1E21F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941" y="633288"/>
            <a:ext cx="1838325" cy="24860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Picture 4" descr="Ngắm những tác phẩm nghệ thuật tuyệt đẹp làm từ hoa lá cỏ cây | Việt Nam Mới">
            <a:extLst>
              <a:ext uri="{FF2B5EF4-FFF2-40B4-BE49-F238E27FC236}">
                <a16:creationId xmlns="" xmlns:a16="http://schemas.microsoft.com/office/drawing/2014/main" id="{7385595F-9CC3-465E-BFA9-7DA1C4DD1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036" y="4879908"/>
            <a:ext cx="2086492" cy="2086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giá thấp Braided Paper Cord Purchasing,Mua sắm sản phẩm giấy, sợi, đan len  sợi dây băng giấy, giấy, dệt, giấy, dệt vải sợi dây thừng, giấy page h">
            <a:extLst>
              <a:ext uri="{FF2B5EF4-FFF2-40B4-BE49-F238E27FC236}">
                <a16:creationId xmlns="" xmlns:a16="http://schemas.microsoft.com/office/drawing/2014/main" id="{DC1DA791-020D-490B-B511-BBE60B9D3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303" y="3469468"/>
            <a:ext cx="1430045" cy="1430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Vải vụn">
            <a:extLst>
              <a:ext uri="{FF2B5EF4-FFF2-40B4-BE49-F238E27FC236}">
                <a16:creationId xmlns="" xmlns:a16="http://schemas.microsoft.com/office/drawing/2014/main" id="{116053E3-DF77-409A-8F0E-F6B37160F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77" y="3053512"/>
            <a:ext cx="231457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0" descr="GIẤY BÌA MÀU A4 ĐỊNH LƯỢNG 160GSM - TRỘN 5 MÀU - Văn phòng phẩm Thịnh Đại  Phát">
            <a:extLst>
              <a:ext uri="{FF2B5EF4-FFF2-40B4-BE49-F238E27FC236}">
                <a16:creationId xmlns="" xmlns:a16="http://schemas.microsoft.com/office/drawing/2014/main" id="{27242800-13D0-478C-B5ED-0382EA365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353" y="5039125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2" descr="Kéo thủ công 902 | Shopee Việt Nam">
            <a:extLst>
              <a:ext uri="{FF2B5EF4-FFF2-40B4-BE49-F238E27FC236}">
                <a16:creationId xmlns="" xmlns:a16="http://schemas.microsoft.com/office/drawing/2014/main" id="{17E99893-85B4-4EC9-B55F-DC0E2DD55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380" y="3712259"/>
            <a:ext cx="1657269" cy="165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4" descr="Băng keo 2 mặt 2.5F - Cung cấp văn phòng phẩm tại TPHCM">
            <a:extLst>
              <a:ext uri="{FF2B5EF4-FFF2-40B4-BE49-F238E27FC236}">
                <a16:creationId xmlns="" xmlns:a16="http://schemas.microsoft.com/office/drawing/2014/main" id="{375FB273-9A5D-445B-A023-E0DCBB57C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243" y="5231093"/>
            <a:ext cx="1657269" cy="165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C70D683-1E9F-41F8-A62C-4CDD7876DFBA}"/>
              </a:ext>
            </a:extLst>
          </p:cNvPr>
          <p:cNvSpPr txBox="1"/>
          <p:nvPr/>
        </p:nvSpPr>
        <p:spPr>
          <a:xfrm>
            <a:off x="1542579" y="436861"/>
            <a:ext cx="49685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YÊU CẦU CẦN ĐẠT:</a:t>
            </a:r>
            <a:endParaRPr lang="vi-VN" sz="4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D2FF66A-D6CB-4196-8009-84FCE21D964D}"/>
              </a:ext>
            </a:extLst>
          </p:cNvPr>
          <p:cNvSpPr txBox="1"/>
          <p:nvPr/>
        </p:nvSpPr>
        <p:spPr>
          <a:xfrm>
            <a:off x="2123291" y="1524040"/>
            <a:ext cx="7427109" cy="34856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Tx/>
              <a:buChar char="-"/>
              <a:defRPr/>
            </a:pP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ô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  <a:defRPr/>
            </a:pP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  <a:defRPr/>
            </a:pP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88688" cy="6858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601" y="212348"/>
            <a:ext cx="12027087" cy="6096806"/>
          </a:xfrm>
          <a:prstGeom prst="rect">
            <a:avLst/>
          </a:prstGeom>
        </p:spPr>
      </p:pic>
      <p:sp>
        <p:nvSpPr>
          <p:cNvPr id="10" name="Copyright Notice">
            <a:extLst>
              <a:ext uri="{FF2B5EF4-FFF2-40B4-BE49-F238E27FC236}">
                <a16:creationId xmlns="" xmlns:a16="http://schemas.microsoft.com/office/drawing/2014/main" id="{B3E4292C-0674-449F-8C98-76C507D503AD}"/>
              </a:ext>
            </a:extLst>
          </p:cNvPr>
          <p:cNvSpPr/>
          <p:nvPr/>
        </p:nvSpPr>
        <p:spPr bwMode="auto">
          <a:xfrm>
            <a:off x="82456" y="63911"/>
            <a:ext cx="4108164" cy="434765"/>
          </a:xfrm>
          <a:prstGeom prst="rect">
            <a:avLst/>
          </a:prstGeom>
          <a:noFill/>
          <a:ln w="635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72000" tIns="32400" rIns="72000" bIns="3240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b="1" cap="small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HOẠT ĐỘNG 1: KHÁM PHÁ</a:t>
            </a:r>
            <a:endParaRPr sz="2400" b="1" cap="small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8B44C318-0A57-4251-BE5B-D6EE6A3A21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058" y="677208"/>
            <a:ext cx="2225215" cy="2930324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D4D5D15-D844-4292-9FA1-635A395E21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0875" y="707434"/>
            <a:ext cx="2142837" cy="2869871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063FB9C-31B5-4AB2-A8FF-8B9D495F06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00314" y="707434"/>
            <a:ext cx="2152404" cy="2869871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9E680AF2-737B-4A75-90EF-5EB8439E8E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69320" y="790769"/>
            <a:ext cx="2231654" cy="278653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" name="Oval 14">
            <a:extLst>
              <a:ext uri="{FF2B5EF4-FFF2-40B4-BE49-F238E27FC236}">
                <a16:creationId xmlns="" xmlns:a16="http://schemas.microsoft.com/office/drawing/2014/main" id="{428A6B90-3BB8-4A5E-A70A-A18673276EE4}"/>
              </a:ext>
            </a:extLst>
          </p:cNvPr>
          <p:cNvSpPr/>
          <p:nvPr/>
        </p:nvSpPr>
        <p:spPr>
          <a:xfrm>
            <a:off x="455856" y="3714492"/>
            <a:ext cx="492216" cy="36399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vi-VN" dirty="0"/>
          </a:p>
        </p:txBody>
      </p:sp>
      <p:sp>
        <p:nvSpPr>
          <p:cNvPr id="22" name="Oval 21">
            <a:extLst>
              <a:ext uri="{FF2B5EF4-FFF2-40B4-BE49-F238E27FC236}">
                <a16:creationId xmlns="" xmlns:a16="http://schemas.microsoft.com/office/drawing/2014/main" id="{7E3B887D-A1C2-4970-B1CF-08499C9C7D2F}"/>
              </a:ext>
            </a:extLst>
          </p:cNvPr>
          <p:cNvSpPr/>
          <p:nvPr/>
        </p:nvSpPr>
        <p:spPr>
          <a:xfrm>
            <a:off x="8646288" y="3672786"/>
            <a:ext cx="492216" cy="38821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23" name="Oval 22">
            <a:extLst>
              <a:ext uri="{FF2B5EF4-FFF2-40B4-BE49-F238E27FC236}">
                <a16:creationId xmlns="" xmlns:a16="http://schemas.microsoft.com/office/drawing/2014/main" id="{7985541E-19FA-4C46-B3CF-8B4832F38CB6}"/>
              </a:ext>
            </a:extLst>
          </p:cNvPr>
          <p:cNvSpPr/>
          <p:nvPr/>
        </p:nvSpPr>
        <p:spPr>
          <a:xfrm>
            <a:off x="5897272" y="3684180"/>
            <a:ext cx="492216" cy="38821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vi-VN" dirty="0"/>
          </a:p>
        </p:txBody>
      </p:sp>
      <p:sp>
        <p:nvSpPr>
          <p:cNvPr id="27" name="Oval 26">
            <a:extLst>
              <a:ext uri="{FF2B5EF4-FFF2-40B4-BE49-F238E27FC236}">
                <a16:creationId xmlns="" xmlns:a16="http://schemas.microsoft.com/office/drawing/2014/main" id="{03F5F4AA-07F6-4DEE-8FA4-89ECF5C9F8FE}"/>
              </a:ext>
            </a:extLst>
          </p:cNvPr>
          <p:cNvSpPr/>
          <p:nvPr/>
        </p:nvSpPr>
        <p:spPr>
          <a:xfrm>
            <a:off x="3340875" y="3708400"/>
            <a:ext cx="492216" cy="36399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B60032EB-B49F-41D9-A1F3-61AA14A7B989}"/>
              </a:ext>
            </a:extLst>
          </p:cNvPr>
          <p:cNvSpPr txBox="1"/>
          <p:nvPr/>
        </p:nvSpPr>
        <p:spPr>
          <a:xfrm>
            <a:off x="804835" y="4072391"/>
            <a:ext cx="10390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Ở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7447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2" grpId="0" animBg="1"/>
      <p:bldP spid="23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88688" cy="68580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" y="-88"/>
            <a:ext cx="12027087" cy="6096806"/>
          </a:xfrm>
          <a:prstGeom prst="rect">
            <a:avLst/>
          </a:prstGeom>
        </p:spPr>
      </p:pic>
      <p:sp>
        <p:nvSpPr>
          <p:cNvPr id="26" name="KSO_Shape"/>
          <p:cNvSpPr/>
          <p:nvPr/>
        </p:nvSpPr>
        <p:spPr bwMode="auto">
          <a:xfrm>
            <a:off x="1860775" y="247474"/>
            <a:ext cx="9141231" cy="5153382"/>
          </a:xfrm>
          <a:custGeom>
            <a:avLst/>
            <a:gdLst>
              <a:gd name="T0" fmla="*/ 2147483646 w 5345"/>
              <a:gd name="T1" fmla="*/ 2147483646 h 2936"/>
              <a:gd name="T2" fmla="*/ 2147483646 w 5345"/>
              <a:gd name="T3" fmla="*/ 2147483646 h 2936"/>
              <a:gd name="T4" fmla="*/ 2147483646 w 5345"/>
              <a:gd name="T5" fmla="*/ 2147483646 h 2936"/>
              <a:gd name="T6" fmla="*/ 2147483646 w 5345"/>
              <a:gd name="T7" fmla="*/ 2147483646 h 2936"/>
              <a:gd name="T8" fmla="*/ 2147483646 w 5345"/>
              <a:gd name="T9" fmla="*/ 2147483646 h 2936"/>
              <a:gd name="T10" fmla="*/ 2147483646 w 5345"/>
              <a:gd name="T11" fmla="*/ 2147483646 h 2936"/>
              <a:gd name="T12" fmla="*/ 2147483646 w 5345"/>
              <a:gd name="T13" fmla="*/ 2147483646 h 2936"/>
              <a:gd name="T14" fmla="*/ 2147483646 w 5345"/>
              <a:gd name="T15" fmla="*/ 2147483646 h 2936"/>
              <a:gd name="T16" fmla="*/ 2147483646 w 5345"/>
              <a:gd name="T17" fmla="*/ 2147483646 h 2936"/>
              <a:gd name="T18" fmla="*/ 2147483646 w 5345"/>
              <a:gd name="T19" fmla="*/ 2147483646 h 2936"/>
              <a:gd name="T20" fmla="*/ 2147483646 w 5345"/>
              <a:gd name="T21" fmla="*/ 2147483646 h 2936"/>
              <a:gd name="T22" fmla="*/ 2147483646 w 5345"/>
              <a:gd name="T23" fmla="*/ 2147483646 h 2936"/>
              <a:gd name="T24" fmla="*/ 2147483646 w 5345"/>
              <a:gd name="T25" fmla="*/ 2147483646 h 2936"/>
              <a:gd name="T26" fmla="*/ 2147483646 w 5345"/>
              <a:gd name="T27" fmla="*/ 2147483646 h 2936"/>
              <a:gd name="T28" fmla="*/ 2147483646 w 5345"/>
              <a:gd name="T29" fmla="*/ 2147483646 h 2936"/>
              <a:gd name="T30" fmla="*/ 2147483646 w 5345"/>
              <a:gd name="T31" fmla="*/ 772639970 h 2936"/>
              <a:gd name="T32" fmla="*/ 2147483646 w 5345"/>
              <a:gd name="T33" fmla="*/ 0 h 2936"/>
              <a:gd name="T34" fmla="*/ 2147483646 w 5345"/>
              <a:gd name="T35" fmla="*/ 363587807 h 2936"/>
              <a:gd name="T36" fmla="*/ 2147483646 w 5345"/>
              <a:gd name="T37" fmla="*/ 2147483646 h 2936"/>
              <a:gd name="T38" fmla="*/ 2147483646 w 5345"/>
              <a:gd name="T39" fmla="*/ 2147483646 h 2936"/>
              <a:gd name="T40" fmla="*/ 2147483646 w 5345"/>
              <a:gd name="T41" fmla="*/ 2147483646 h 2936"/>
              <a:gd name="T42" fmla="*/ 2147483646 w 5345"/>
              <a:gd name="T43" fmla="*/ 2147483646 h 2936"/>
              <a:gd name="T44" fmla="*/ 2147483646 w 5345"/>
              <a:gd name="T45" fmla="*/ 2147483646 h 2936"/>
              <a:gd name="T46" fmla="*/ 2147483646 w 5345"/>
              <a:gd name="T47" fmla="*/ 2147483646 h 2936"/>
              <a:gd name="T48" fmla="*/ 2147483646 w 5345"/>
              <a:gd name="T49" fmla="*/ 2147483646 h 2936"/>
              <a:gd name="T50" fmla="*/ 2147483646 w 5345"/>
              <a:gd name="T51" fmla="*/ 2147483646 h 2936"/>
              <a:gd name="T52" fmla="*/ 2147483646 w 5345"/>
              <a:gd name="T53" fmla="*/ 2147483646 h 2936"/>
              <a:gd name="T54" fmla="*/ 2147483646 w 5345"/>
              <a:gd name="T55" fmla="*/ 2147483646 h 2936"/>
              <a:gd name="T56" fmla="*/ 2147483646 w 5345"/>
              <a:gd name="T57" fmla="*/ 2147483646 h 2936"/>
              <a:gd name="T58" fmla="*/ 2147483646 w 5345"/>
              <a:gd name="T59" fmla="*/ 2147483646 h 2936"/>
              <a:gd name="T60" fmla="*/ 2147483646 w 5345"/>
              <a:gd name="T61" fmla="*/ 2147483646 h 2936"/>
              <a:gd name="T62" fmla="*/ 452722804 w 5345"/>
              <a:gd name="T63" fmla="*/ 2147483646 h 2936"/>
              <a:gd name="T64" fmla="*/ 90570008 w 5345"/>
              <a:gd name="T65" fmla="*/ 2147483646 h 2936"/>
              <a:gd name="T66" fmla="*/ 1629877726 w 5345"/>
              <a:gd name="T67" fmla="*/ 2147483646 h 2936"/>
              <a:gd name="T68" fmla="*/ 2147483646 w 5345"/>
              <a:gd name="T69" fmla="*/ 2147483646 h 2936"/>
              <a:gd name="T70" fmla="*/ 2147483646 w 5345"/>
              <a:gd name="T71" fmla="*/ 2147483646 h 2936"/>
              <a:gd name="T72" fmla="*/ 2147483646 w 5345"/>
              <a:gd name="T73" fmla="*/ 2147483646 h 2936"/>
              <a:gd name="T74" fmla="*/ 2147483646 w 5345"/>
              <a:gd name="T75" fmla="*/ 2147483646 h 2936"/>
              <a:gd name="T76" fmla="*/ 2147483646 w 5345"/>
              <a:gd name="T77" fmla="*/ 2147483646 h 2936"/>
              <a:gd name="T78" fmla="*/ 2147483646 w 5345"/>
              <a:gd name="T79" fmla="*/ 2147483646 h 2936"/>
              <a:gd name="T80" fmla="*/ 2147483646 w 5345"/>
              <a:gd name="T81" fmla="*/ 2147483646 h 2936"/>
              <a:gd name="T82" fmla="*/ 2147483646 w 5345"/>
              <a:gd name="T83" fmla="*/ 2147483646 h 2936"/>
              <a:gd name="T84" fmla="*/ 2147483646 w 5345"/>
              <a:gd name="T85" fmla="*/ 2147483646 h 2936"/>
              <a:gd name="T86" fmla="*/ 2147483646 w 5345"/>
              <a:gd name="T87" fmla="*/ 2147483646 h 2936"/>
              <a:gd name="T88" fmla="*/ 2147483646 w 5345"/>
              <a:gd name="T89" fmla="*/ 2147483646 h 2936"/>
              <a:gd name="T90" fmla="*/ 2147483646 w 5345"/>
              <a:gd name="T91" fmla="*/ 2147483646 h 2936"/>
              <a:gd name="T92" fmla="*/ 2147483646 w 5345"/>
              <a:gd name="T93" fmla="*/ 2147483646 h 2936"/>
              <a:gd name="T94" fmla="*/ 2147483646 w 5345"/>
              <a:gd name="T95" fmla="*/ 2147483646 h 2936"/>
              <a:gd name="T96" fmla="*/ 2147483646 w 5345"/>
              <a:gd name="T97" fmla="*/ 2147483646 h 2936"/>
              <a:gd name="T98" fmla="*/ 2147483646 w 5345"/>
              <a:gd name="T99" fmla="*/ 2147483646 h 2936"/>
              <a:gd name="T100" fmla="*/ 2147483646 w 5345"/>
              <a:gd name="T101" fmla="*/ 2147483646 h 2936"/>
              <a:gd name="T102" fmla="*/ 2147483646 w 5345"/>
              <a:gd name="T103" fmla="*/ 2147483646 h 2936"/>
              <a:gd name="T104" fmla="*/ 2147483646 w 5345"/>
              <a:gd name="T105" fmla="*/ 2147483646 h 29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5345" h="2936">
                <a:moveTo>
                  <a:pt x="4729" y="1661"/>
                </a:moveTo>
                <a:lnTo>
                  <a:pt x="4729" y="1661"/>
                </a:lnTo>
                <a:lnTo>
                  <a:pt x="4723" y="1609"/>
                </a:lnTo>
                <a:lnTo>
                  <a:pt x="4716" y="1558"/>
                </a:lnTo>
                <a:lnTo>
                  <a:pt x="4706" y="1507"/>
                </a:lnTo>
                <a:lnTo>
                  <a:pt x="4693" y="1458"/>
                </a:lnTo>
                <a:lnTo>
                  <a:pt x="4679" y="1409"/>
                </a:lnTo>
                <a:lnTo>
                  <a:pt x="4663" y="1361"/>
                </a:lnTo>
                <a:lnTo>
                  <a:pt x="4644" y="1314"/>
                </a:lnTo>
                <a:lnTo>
                  <a:pt x="4622" y="1268"/>
                </a:lnTo>
                <a:lnTo>
                  <a:pt x="4600" y="1223"/>
                </a:lnTo>
                <a:lnTo>
                  <a:pt x="4575" y="1181"/>
                </a:lnTo>
                <a:lnTo>
                  <a:pt x="4548" y="1138"/>
                </a:lnTo>
                <a:lnTo>
                  <a:pt x="4519" y="1098"/>
                </a:lnTo>
                <a:lnTo>
                  <a:pt x="4489" y="1059"/>
                </a:lnTo>
                <a:lnTo>
                  <a:pt x="4457" y="1021"/>
                </a:lnTo>
                <a:lnTo>
                  <a:pt x="4422" y="984"/>
                </a:lnTo>
                <a:lnTo>
                  <a:pt x="4387" y="950"/>
                </a:lnTo>
                <a:lnTo>
                  <a:pt x="4350" y="917"/>
                </a:lnTo>
                <a:lnTo>
                  <a:pt x="4312" y="886"/>
                </a:lnTo>
                <a:lnTo>
                  <a:pt x="4272" y="856"/>
                </a:lnTo>
                <a:lnTo>
                  <a:pt x="4230" y="828"/>
                </a:lnTo>
                <a:lnTo>
                  <a:pt x="4188" y="802"/>
                </a:lnTo>
                <a:lnTo>
                  <a:pt x="4144" y="778"/>
                </a:lnTo>
                <a:lnTo>
                  <a:pt x="4099" y="757"/>
                </a:lnTo>
                <a:lnTo>
                  <a:pt x="4053" y="737"/>
                </a:lnTo>
                <a:lnTo>
                  <a:pt x="4005" y="719"/>
                </a:lnTo>
                <a:lnTo>
                  <a:pt x="3957" y="703"/>
                </a:lnTo>
                <a:lnTo>
                  <a:pt x="3907" y="689"/>
                </a:lnTo>
                <a:lnTo>
                  <a:pt x="3857" y="679"/>
                </a:lnTo>
                <a:lnTo>
                  <a:pt x="3806" y="670"/>
                </a:lnTo>
                <a:lnTo>
                  <a:pt x="3754" y="663"/>
                </a:lnTo>
                <a:lnTo>
                  <a:pt x="3701" y="660"/>
                </a:lnTo>
                <a:lnTo>
                  <a:pt x="3648" y="658"/>
                </a:lnTo>
                <a:lnTo>
                  <a:pt x="3608" y="660"/>
                </a:lnTo>
                <a:lnTo>
                  <a:pt x="3566" y="661"/>
                </a:lnTo>
                <a:lnTo>
                  <a:pt x="3526" y="665"/>
                </a:lnTo>
                <a:lnTo>
                  <a:pt x="3486" y="670"/>
                </a:lnTo>
                <a:lnTo>
                  <a:pt x="3446" y="677"/>
                </a:lnTo>
                <a:lnTo>
                  <a:pt x="3407" y="686"/>
                </a:lnTo>
                <a:lnTo>
                  <a:pt x="3368" y="695"/>
                </a:lnTo>
                <a:lnTo>
                  <a:pt x="3330" y="706"/>
                </a:lnTo>
                <a:lnTo>
                  <a:pt x="3294" y="718"/>
                </a:lnTo>
                <a:lnTo>
                  <a:pt x="3257" y="732"/>
                </a:lnTo>
                <a:lnTo>
                  <a:pt x="3220" y="746"/>
                </a:lnTo>
                <a:lnTo>
                  <a:pt x="3185" y="763"/>
                </a:lnTo>
                <a:lnTo>
                  <a:pt x="3150" y="779"/>
                </a:lnTo>
                <a:lnTo>
                  <a:pt x="3116" y="798"/>
                </a:lnTo>
                <a:lnTo>
                  <a:pt x="3083" y="817"/>
                </a:lnTo>
                <a:lnTo>
                  <a:pt x="3050" y="838"/>
                </a:lnTo>
                <a:lnTo>
                  <a:pt x="3038" y="793"/>
                </a:lnTo>
                <a:lnTo>
                  <a:pt x="3024" y="750"/>
                </a:lnTo>
                <a:lnTo>
                  <a:pt x="3007" y="707"/>
                </a:lnTo>
                <a:lnTo>
                  <a:pt x="2989" y="664"/>
                </a:lnTo>
                <a:lnTo>
                  <a:pt x="2970" y="623"/>
                </a:lnTo>
                <a:lnTo>
                  <a:pt x="2949" y="583"/>
                </a:lnTo>
                <a:lnTo>
                  <a:pt x="2927" y="542"/>
                </a:lnTo>
                <a:lnTo>
                  <a:pt x="2903" y="504"/>
                </a:lnTo>
                <a:lnTo>
                  <a:pt x="2877" y="467"/>
                </a:lnTo>
                <a:lnTo>
                  <a:pt x="2850" y="430"/>
                </a:lnTo>
                <a:lnTo>
                  <a:pt x="2821" y="396"/>
                </a:lnTo>
                <a:lnTo>
                  <a:pt x="2792" y="361"/>
                </a:lnTo>
                <a:lnTo>
                  <a:pt x="2761" y="329"/>
                </a:lnTo>
                <a:lnTo>
                  <a:pt x="2728" y="297"/>
                </a:lnTo>
                <a:lnTo>
                  <a:pt x="2694" y="268"/>
                </a:lnTo>
                <a:lnTo>
                  <a:pt x="2659" y="238"/>
                </a:lnTo>
                <a:lnTo>
                  <a:pt x="2623" y="211"/>
                </a:lnTo>
                <a:lnTo>
                  <a:pt x="2586" y="185"/>
                </a:lnTo>
                <a:lnTo>
                  <a:pt x="2548" y="161"/>
                </a:lnTo>
                <a:lnTo>
                  <a:pt x="2509" y="139"/>
                </a:lnTo>
                <a:lnTo>
                  <a:pt x="2468" y="117"/>
                </a:lnTo>
                <a:lnTo>
                  <a:pt x="2427" y="97"/>
                </a:lnTo>
                <a:lnTo>
                  <a:pt x="2384" y="79"/>
                </a:lnTo>
                <a:lnTo>
                  <a:pt x="2342" y="63"/>
                </a:lnTo>
                <a:lnTo>
                  <a:pt x="2298" y="49"/>
                </a:lnTo>
                <a:lnTo>
                  <a:pt x="2253" y="36"/>
                </a:lnTo>
                <a:lnTo>
                  <a:pt x="2208" y="25"/>
                </a:lnTo>
                <a:lnTo>
                  <a:pt x="2162" y="17"/>
                </a:lnTo>
                <a:lnTo>
                  <a:pt x="2114" y="9"/>
                </a:lnTo>
                <a:lnTo>
                  <a:pt x="2067" y="4"/>
                </a:lnTo>
                <a:lnTo>
                  <a:pt x="2019" y="1"/>
                </a:lnTo>
                <a:lnTo>
                  <a:pt x="1971" y="0"/>
                </a:lnTo>
                <a:lnTo>
                  <a:pt x="1941" y="0"/>
                </a:lnTo>
                <a:lnTo>
                  <a:pt x="1913" y="1"/>
                </a:lnTo>
                <a:lnTo>
                  <a:pt x="1884" y="4"/>
                </a:lnTo>
                <a:lnTo>
                  <a:pt x="1856" y="6"/>
                </a:lnTo>
                <a:lnTo>
                  <a:pt x="1829" y="8"/>
                </a:lnTo>
                <a:lnTo>
                  <a:pt x="1800" y="13"/>
                </a:lnTo>
                <a:lnTo>
                  <a:pt x="1746" y="23"/>
                </a:lnTo>
                <a:lnTo>
                  <a:pt x="1691" y="34"/>
                </a:lnTo>
                <a:lnTo>
                  <a:pt x="1638" y="50"/>
                </a:lnTo>
                <a:lnTo>
                  <a:pt x="1587" y="68"/>
                </a:lnTo>
                <a:lnTo>
                  <a:pt x="1536" y="88"/>
                </a:lnTo>
                <a:lnTo>
                  <a:pt x="1487" y="110"/>
                </a:lnTo>
                <a:lnTo>
                  <a:pt x="1438" y="135"/>
                </a:lnTo>
                <a:lnTo>
                  <a:pt x="1392" y="161"/>
                </a:lnTo>
                <a:lnTo>
                  <a:pt x="1347" y="191"/>
                </a:lnTo>
                <a:lnTo>
                  <a:pt x="1303" y="221"/>
                </a:lnTo>
                <a:lnTo>
                  <a:pt x="1260" y="255"/>
                </a:lnTo>
                <a:lnTo>
                  <a:pt x="1220" y="290"/>
                </a:lnTo>
                <a:lnTo>
                  <a:pt x="1181" y="327"/>
                </a:lnTo>
                <a:lnTo>
                  <a:pt x="1144" y="366"/>
                </a:lnTo>
                <a:lnTo>
                  <a:pt x="1109" y="406"/>
                </a:lnTo>
                <a:lnTo>
                  <a:pt x="1076" y="448"/>
                </a:lnTo>
                <a:lnTo>
                  <a:pt x="1045" y="491"/>
                </a:lnTo>
                <a:lnTo>
                  <a:pt x="1016" y="538"/>
                </a:lnTo>
                <a:lnTo>
                  <a:pt x="989" y="584"/>
                </a:lnTo>
                <a:lnTo>
                  <a:pt x="964" y="632"/>
                </a:lnTo>
                <a:lnTo>
                  <a:pt x="942" y="681"/>
                </a:lnTo>
                <a:lnTo>
                  <a:pt x="922" y="732"/>
                </a:lnTo>
                <a:lnTo>
                  <a:pt x="905" y="784"/>
                </a:lnTo>
                <a:lnTo>
                  <a:pt x="890" y="837"/>
                </a:lnTo>
                <a:lnTo>
                  <a:pt x="877" y="890"/>
                </a:lnTo>
                <a:lnTo>
                  <a:pt x="867" y="946"/>
                </a:lnTo>
                <a:lnTo>
                  <a:pt x="864" y="973"/>
                </a:lnTo>
                <a:lnTo>
                  <a:pt x="860" y="1002"/>
                </a:lnTo>
                <a:lnTo>
                  <a:pt x="858" y="1030"/>
                </a:lnTo>
                <a:lnTo>
                  <a:pt x="855" y="1059"/>
                </a:lnTo>
                <a:lnTo>
                  <a:pt x="855" y="1087"/>
                </a:lnTo>
                <a:lnTo>
                  <a:pt x="854" y="1115"/>
                </a:lnTo>
                <a:lnTo>
                  <a:pt x="855" y="1150"/>
                </a:lnTo>
                <a:lnTo>
                  <a:pt x="857" y="1183"/>
                </a:lnTo>
                <a:lnTo>
                  <a:pt x="860" y="1216"/>
                </a:lnTo>
                <a:lnTo>
                  <a:pt x="864" y="1250"/>
                </a:lnTo>
                <a:lnTo>
                  <a:pt x="845" y="1249"/>
                </a:lnTo>
                <a:lnTo>
                  <a:pt x="801" y="1250"/>
                </a:lnTo>
                <a:lnTo>
                  <a:pt x="758" y="1253"/>
                </a:lnTo>
                <a:lnTo>
                  <a:pt x="716" y="1259"/>
                </a:lnTo>
                <a:lnTo>
                  <a:pt x="674" y="1266"/>
                </a:lnTo>
                <a:lnTo>
                  <a:pt x="633" y="1275"/>
                </a:lnTo>
                <a:lnTo>
                  <a:pt x="594" y="1287"/>
                </a:lnTo>
                <a:lnTo>
                  <a:pt x="555" y="1300"/>
                </a:lnTo>
                <a:lnTo>
                  <a:pt x="515" y="1316"/>
                </a:lnTo>
                <a:lnTo>
                  <a:pt x="479" y="1332"/>
                </a:lnTo>
                <a:lnTo>
                  <a:pt x="442" y="1351"/>
                </a:lnTo>
                <a:lnTo>
                  <a:pt x="407" y="1371"/>
                </a:lnTo>
                <a:lnTo>
                  <a:pt x="372" y="1393"/>
                </a:lnTo>
                <a:lnTo>
                  <a:pt x="339" y="1416"/>
                </a:lnTo>
                <a:lnTo>
                  <a:pt x="307" y="1441"/>
                </a:lnTo>
                <a:lnTo>
                  <a:pt x="277" y="1468"/>
                </a:lnTo>
                <a:lnTo>
                  <a:pt x="248" y="1496"/>
                </a:lnTo>
                <a:lnTo>
                  <a:pt x="219" y="1525"/>
                </a:lnTo>
                <a:lnTo>
                  <a:pt x="193" y="1556"/>
                </a:lnTo>
                <a:lnTo>
                  <a:pt x="169" y="1588"/>
                </a:lnTo>
                <a:lnTo>
                  <a:pt x="145" y="1621"/>
                </a:lnTo>
                <a:lnTo>
                  <a:pt x="122" y="1655"/>
                </a:lnTo>
                <a:lnTo>
                  <a:pt x="102" y="1690"/>
                </a:lnTo>
                <a:lnTo>
                  <a:pt x="83" y="1726"/>
                </a:lnTo>
                <a:lnTo>
                  <a:pt x="67" y="1764"/>
                </a:lnTo>
                <a:lnTo>
                  <a:pt x="51" y="1802"/>
                </a:lnTo>
                <a:lnTo>
                  <a:pt x="38" y="1841"/>
                </a:lnTo>
                <a:lnTo>
                  <a:pt x="28" y="1882"/>
                </a:lnTo>
                <a:lnTo>
                  <a:pt x="18" y="1923"/>
                </a:lnTo>
                <a:lnTo>
                  <a:pt x="10" y="1965"/>
                </a:lnTo>
                <a:lnTo>
                  <a:pt x="5" y="2006"/>
                </a:lnTo>
                <a:lnTo>
                  <a:pt x="2" y="2049"/>
                </a:lnTo>
                <a:lnTo>
                  <a:pt x="0" y="2092"/>
                </a:lnTo>
                <a:lnTo>
                  <a:pt x="2" y="2135"/>
                </a:lnTo>
                <a:lnTo>
                  <a:pt x="5" y="2176"/>
                </a:lnTo>
                <a:lnTo>
                  <a:pt x="10" y="2217"/>
                </a:lnTo>
                <a:lnTo>
                  <a:pt x="17" y="2257"/>
                </a:lnTo>
                <a:lnTo>
                  <a:pt x="25" y="2297"/>
                </a:lnTo>
                <a:lnTo>
                  <a:pt x="36" y="2336"/>
                </a:lnTo>
                <a:lnTo>
                  <a:pt x="49" y="2374"/>
                </a:lnTo>
                <a:lnTo>
                  <a:pt x="63" y="2411"/>
                </a:lnTo>
                <a:lnTo>
                  <a:pt x="79" y="2448"/>
                </a:lnTo>
                <a:lnTo>
                  <a:pt x="96" y="2483"/>
                </a:lnTo>
                <a:lnTo>
                  <a:pt x="115" y="2517"/>
                </a:lnTo>
                <a:lnTo>
                  <a:pt x="137" y="2552"/>
                </a:lnTo>
                <a:lnTo>
                  <a:pt x="159" y="2584"/>
                </a:lnTo>
                <a:lnTo>
                  <a:pt x="183" y="2615"/>
                </a:lnTo>
                <a:lnTo>
                  <a:pt x="208" y="2645"/>
                </a:lnTo>
                <a:lnTo>
                  <a:pt x="234" y="2674"/>
                </a:lnTo>
                <a:lnTo>
                  <a:pt x="262" y="2702"/>
                </a:lnTo>
                <a:lnTo>
                  <a:pt x="290" y="2728"/>
                </a:lnTo>
                <a:lnTo>
                  <a:pt x="321" y="2753"/>
                </a:lnTo>
                <a:lnTo>
                  <a:pt x="352" y="2777"/>
                </a:lnTo>
                <a:lnTo>
                  <a:pt x="385" y="2799"/>
                </a:lnTo>
                <a:lnTo>
                  <a:pt x="418" y="2819"/>
                </a:lnTo>
                <a:lnTo>
                  <a:pt x="453" y="2840"/>
                </a:lnTo>
                <a:lnTo>
                  <a:pt x="488" y="2856"/>
                </a:lnTo>
                <a:lnTo>
                  <a:pt x="525" y="2873"/>
                </a:lnTo>
                <a:lnTo>
                  <a:pt x="563" y="2887"/>
                </a:lnTo>
                <a:lnTo>
                  <a:pt x="601" y="2899"/>
                </a:lnTo>
                <a:lnTo>
                  <a:pt x="640" y="2909"/>
                </a:lnTo>
                <a:lnTo>
                  <a:pt x="679" y="2919"/>
                </a:lnTo>
                <a:lnTo>
                  <a:pt x="719" y="2926"/>
                </a:lnTo>
                <a:lnTo>
                  <a:pt x="761" y="2931"/>
                </a:lnTo>
                <a:lnTo>
                  <a:pt x="802" y="2934"/>
                </a:lnTo>
                <a:lnTo>
                  <a:pt x="802" y="2936"/>
                </a:lnTo>
                <a:lnTo>
                  <a:pt x="4682" y="2936"/>
                </a:lnTo>
                <a:lnTo>
                  <a:pt x="4682" y="2933"/>
                </a:lnTo>
                <a:lnTo>
                  <a:pt x="4693" y="2934"/>
                </a:lnTo>
                <a:lnTo>
                  <a:pt x="4706" y="2936"/>
                </a:lnTo>
                <a:lnTo>
                  <a:pt x="4740" y="2936"/>
                </a:lnTo>
                <a:lnTo>
                  <a:pt x="4772" y="2933"/>
                </a:lnTo>
                <a:lnTo>
                  <a:pt x="4804" y="2928"/>
                </a:lnTo>
                <a:lnTo>
                  <a:pt x="4836" y="2922"/>
                </a:lnTo>
                <a:lnTo>
                  <a:pt x="4866" y="2915"/>
                </a:lnTo>
                <a:lnTo>
                  <a:pt x="4896" y="2907"/>
                </a:lnTo>
                <a:lnTo>
                  <a:pt x="4926" y="2898"/>
                </a:lnTo>
                <a:lnTo>
                  <a:pt x="4955" y="2886"/>
                </a:lnTo>
                <a:lnTo>
                  <a:pt x="4984" y="2873"/>
                </a:lnTo>
                <a:lnTo>
                  <a:pt x="5011" y="2859"/>
                </a:lnTo>
                <a:lnTo>
                  <a:pt x="5038" y="2843"/>
                </a:lnTo>
                <a:lnTo>
                  <a:pt x="5063" y="2827"/>
                </a:lnTo>
                <a:lnTo>
                  <a:pt x="5089" y="2809"/>
                </a:lnTo>
                <a:lnTo>
                  <a:pt x="5113" y="2790"/>
                </a:lnTo>
                <a:lnTo>
                  <a:pt x="5135" y="2770"/>
                </a:lnTo>
                <a:lnTo>
                  <a:pt x="5158" y="2748"/>
                </a:lnTo>
                <a:lnTo>
                  <a:pt x="5179" y="2727"/>
                </a:lnTo>
                <a:lnTo>
                  <a:pt x="5199" y="2703"/>
                </a:lnTo>
                <a:lnTo>
                  <a:pt x="5218" y="2680"/>
                </a:lnTo>
                <a:lnTo>
                  <a:pt x="5236" y="2655"/>
                </a:lnTo>
                <a:lnTo>
                  <a:pt x="5252" y="2629"/>
                </a:lnTo>
                <a:lnTo>
                  <a:pt x="5268" y="2602"/>
                </a:lnTo>
                <a:lnTo>
                  <a:pt x="5282" y="2574"/>
                </a:lnTo>
                <a:lnTo>
                  <a:pt x="5295" y="2546"/>
                </a:lnTo>
                <a:lnTo>
                  <a:pt x="5306" y="2517"/>
                </a:lnTo>
                <a:lnTo>
                  <a:pt x="5316" y="2488"/>
                </a:lnTo>
                <a:lnTo>
                  <a:pt x="5325" y="2457"/>
                </a:lnTo>
                <a:lnTo>
                  <a:pt x="5332" y="2426"/>
                </a:lnTo>
                <a:lnTo>
                  <a:pt x="5338" y="2394"/>
                </a:lnTo>
                <a:lnTo>
                  <a:pt x="5341" y="2362"/>
                </a:lnTo>
                <a:lnTo>
                  <a:pt x="5344" y="2330"/>
                </a:lnTo>
                <a:lnTo>
                  <a:pt x="5345" y="2297"/>
                </a:lnTo>
                <a:lnTo>
                  <a:pt x="5344" y="2265"/>
                </a:lnTo>
                <a:lnTo>
                  <a:pt x="5341" y="2233"/>
                </a:lnTo>
                <a:lnTo>
                  <a:pt x="5338" y="2203"/>
                </a:lnTo>
                <a:lnTo>
                  <a:pt x="5333" y="2172"/>
                </a:lnTo>
                <a:lnTo>
                  <a:pt x="5326" y="2141"/>
                </a:lnTo>
                <a:lnTo>
                  <a:pt x="5318" y="2111"/>
                </a:lnTo>
                <a:lnTo>
                  <a:pt x="5308" y="2083"/>
                </a:lnTo>
                <a:lnTo>
                  <a:pt x="5296" y="2054"/>
                </a:lnTo>
                <a:lnTo>
                  <a:pt x="5284" y="2026"/>
                </a:lnTo>
                <a:lnTo>
                  <a:pt x="5271" y="2000"/>
                </a:lnTo>
                <a:lnTo>
                  <a:pt x="5256" y="1974"/>
                </a:lnTo>
                <a:lnTo>
                  <a:pt x="5241" y="1948"/>
                </a:lnTo>
                <a:lnTo>
                  <a:pt x="5223" y="1923"/>
                </a:lnTo>
                <a:lnTo>
                  <a:pt x="5205" y="1899"/>
                </a:lnTo>
                <a:lnTo>
                  <a:pt x="5185" y="1877"/>
                </a:lnTo>
                <a:lnTo>
                  <a:pt x="5165" y="1854"/>
                </a:lnTo>
                <a:lnTo>
                  <a:pt x="5143" y="1834"/>
                </a:lnTo>
                <a:lnTo>
                  <a:pt x="5121" y="1814"/>
                </a:lnTo>
                <a:lnTo>
                  <a:pt x="5098" y="1795"/>
                </a:lnTo>
                <a:lnTo>
                  <a:pt x="5074" y="1777"/>
                </a:lnTo>
                <a:lnTo>
                  <a:pt x="5049" y="1761"/>
                </a:lnTo>
                <a:lnTo>
                  <a:pt x="5023" y="1745"/>
                </a:lnTo>
                <a:lnTo>
                  <a:pt x="4997" y="1731"/>
                </a:lnTo>
                <a:lnTo>
                  <a:pt x="4969" y="1717"/>
                </a:lnTo>
                <a:lnTo>
                  <a:pt x="4941" y="1706"/>
                </a:lnTo>
                <a:lnTo>
                  <a:pt x="4913" y="1696"/>
                </a:lnTo>
                <a:lnTo>
                  <a:pt x="4883" y="1686"/>
                </a:lnTo>
                <a:lnTo>
                  <a:pt x="4853" y="1678"/>
                </a:lnTo>
                <a:lnTo>
                  <a:pt x="4823" y="1672"/>
                </a:lnTo>
                <a:lnTo>
                  <a:pt x="4792" y="1667"/>
                </a:lnTo>
                <a:lnTo>
                  <a:pt x="4761" y="1664"/>
                </a:lnTo>
                <a:lnTo>
                  <a:pt x="4729" y="1661"/>
                </a:lnTo>
                <a:close/>
              </a:path>
            </a:pathLst>
          </a:custGeom>
          <a:solidFill>
            <a:srgbClr val="E3F6FA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en-US" altLang="zh-CN" sz="3600" dirty="0"/>
          </a:p>
          <a:p>
            <a:pPr algn="ctr">
              <a:defRPr/>
            </a:pPr>
            <a:endParaRPr lang="en-US" altLang="zh-CN" sz="3600" dirty="0"/>
          </a:p>
          <a:p>
            <a:pPr algn="ctr">
              <a:lnSpc>
                <a:spcPct val="150000"/>
              </a:lnSpc>
              <a:defRPr/>
            </a:pPr>
            <a:r>
              <a:rPr lang="en-US" altLang="zh-CN" sz="3600" dirty="0" err="1"/>
              <a:t>Có</a:t>
            </a:r>
            <a:r>
              <a:rPr lang="en-US" altLang="zh-CN" sz="3600" dirty="0"/>
              <a:t> </a:t>
            </a:r>
            <a:r>
              <a:rPr lang="en-US" altLang="zh-CN" sz="3600" dirty="0" err="1"/>
              <a:t>nhiều</a:t>
            </a:r>
            <a:r>
              <a:rPr lang="en-US" altLang="zh-CN" sz="3600" dirty="0"/>
              <a:t> </a:t>
            </a:r>
            <a:r>
              <a:rPr lang="en-US" altLang="zh-CN" sz="3600" dirty="0" err="1"/>
              <a:t>cách</a:t>
            </a:r>
            <a:r>
              <a:rPr lang="en-US" altLang="zh-CN" sz="3600" dirty="0"/>
              <a:t> </a:t>
            </a:r>
            <a:r>
              <a:rPr lang="en-US" altLang="zh-CN" sz="3600" dirty="0" err="1"/>
              <a:t>để</a:t>
            </a:r>
            <a:r>
              <a:rPr lang="en-US" altLang="zh-CN" sz="3600" dirty="0"/>
              <a:t> </a:t>
            </a:r>
            <a:r>
              <a:rPr lang="en-US" altLang="zh-CN" sz="3600" dirty="0" err="1"/>
              <a:t>thể</a:t>
            </a:r>
            <a:r>
              <a:rPr lang="en-US" altLang="zh-CN" sz="3600" dirty="0"/>
              <a:t> </a:t>
            </a:r>
            <a:r>
              <a:rPr lang="en-US" altLang="zh-CN" sz="3600" dirty="0" err="1"/>
              <a:t>hiện</a:t>
            </a:r>
            <a:r>
              <a:rPr lang="en-US" altLang="zh-CN" sz="3600" dirty="0"/>
              <a:t> </a:t>
            </a:r>
            <a:r>
              <a:rPr lang="en-US" altLang="zh-CN" sz="3600" dirty="0" err="1"/>
              <a:t>tranh</a:t>
            </a:r>
            <a:r>
              <a:rPr lang="en-US" altLang="zh-CN" sz="3600" dirty="0"/>
              <a:t> </a:t>
            </a:r>
            <a:r>
              <a:rPr lang="en-US" altLang="zh-CN" sz="3600" dirty="0" err="1"/>
              <a:t>chân</a:t>
            </a:r>
            <a:r>
              <a:rPr lang="en-US" altLang="zh-CN" sz="3600" dirty="0"/>
              <a:t> 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3600" dirty="0"/>
              <a:t>dung </a:t>
            </a:r>
            <a:r>
              <a:rPr lang="en-US" altLang="zh-CN" sz="3600" dirty="0" err="1"/>
              <a:t>tự</a:t>
            </a:r>
            <a:r>
              <a:rPr lang="en-US" altLang="zh-CN" sz="3600" dirty="0"/>
              <a:t> </a:t>
            </a:r>
            <a:r>
              <a:rPr lang="en-US" altLang="zh-CN" sz="3600" dirty="0" err="1"/>
              <a:t>họa</a:t>
            </a:r>
            <a:r>
              <a:rPr lang="en-US" altLang="zh-CN" sz="3600" dirty="0"/>
              <a:t>, </a:t>
            </a:r>
            <a:r>
              <a:rPr lang="en-US" altLang="zh-CN" sz="3600" dirty="0" err="1"/>
              <a:t>mỗi</a:t>
            </a:r>
            <a:r>
              <a:rPr lang="en-US" altLang="zh-CN" sz="3600" dirty="0"/>
              <a:t> </a:t>
            </a:r>
            <a:r>
              <a:rPr lang="en-US" altLang="zh-CN" sz="3600" dirty="0" err="1"/>
              <a:t>hình</a:t>
            </a:r>
            <a:r>
              <a:rPr lang="en-US" altLang="zh-CN" sz="3600" dirty="0"/>
              <a:t> </a:t>
            </a:r>
            <a:r>
              <a:rPr lang="en-US" altLang="zh-CN" sz="3600" dirty="0" err="1"/>
              <a:t>thức</a:t>
            </a:r>
            <a:r>
              <a:rPr lang="en-US" altLang="zh-CN" sz="3600" dirty="0"/>
              <a:t>, </a:t>
            </a:r>
            <a:r>
              <a:rPr lang="en-US" altLang="zh-CN" sz="3600" dirty="0" err="1"/>
              <a:t>chất</a:t>
            </a:r>
            <a:r>
              <a:rPr lang="en-US" altLang="zh-CN" sz="3600" dirty="0"/>
              <a:t> </a:t>
            </a:r>
            <a:r>
              <a:rPr lang="en-US" altLang="zh-CN" sz="3600" dirty="0" err="1"/>
              <a:t>liệu</a:t>
            </a:r>
            <a:r>
              <a:rPr lang="en-US" altLang="zh-CN" sz="3600" dirty="0"/>
              <a:t> </a:t>
            </a:r>
            <a:r>
              <a:rPr lang="en-US" altLang="zh-CN" sz="3600" dirty="0" err="1"/>
              <a:t>có</a:t>
            </a:r>
            <a:r>
              <a:rPr lang="en-US" altLang="zh-CN" sz="3600" dirty="0"/>
              <a:t> </a:t>
            </a:r>
            <a:r>
              <a:rPr lang="en-US" altLang="zh-CN" sz="3600" dirty="0" err="1"/>
              <a:t>vẻ</a:t>
            </a:r>
            <a:r>
              <a:rPr lang="en-US" altLang="zh-CN" sz="3600" dirty="0"/>
              <a:t> </a:t>
            </a:r>
          </a:p>
          <a:p>
            <a:pPr algn="ctr">
              <a:lnSpc>
                <a:spcPct val="150000"/>
              </a:lnSpc>
              <a:defRPr/>
            </a:pPr>
            <a:r>
              <a:rPr lang="en-US" altLang="zh-CN" sz="3600" dirty="0" err="1"/>
              <a:t>đẹp</a:t>
            </a:r>
            <a:r>
              <a:rPr lang="en-US" altLang="zh-CN" sz="3600" dirty="0"/>
              <a:t> </a:t>
            </a:r>
            <a:r>
              <a:rPr lang="en-US" altLang="zh-CN" sz="3600" dirty="0" err="1"/>
              <a:t>riêng</a:t>
            </a:r>
            <a:r>
              <a:rPr lang="en-US" altLang="zh-CN" sz="3600" dirty="0"/>
              <a:t>. </a:t>
            </a:r>
            <a:endParaRPr lang="zh-CN" altLang="en-US" sz="36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790663">
            <a:off x="9241471" y="4122965"/>
            <a:ext cx="1552381" cy="14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481" y="1003912"/>
            <a:ext cx="1952381" cy="16666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494" y="3616977"/>
            <a:ext cx="1323810" cy="141904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7139" y="725618"/>
            <a:ext cx="1315736" cy="162857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791443" y="1355544"/>
            <a:ext cx="3851910" cy="169277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5500" b="1" noProof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ea typeface="方正大标宋简体" panose="02010601030101010101" charset="-122"/>
                <a:cs typeface="Arial" panose="020B0604020202020204" pitchFamily="34" charset="0"/>
                <a:sym typeface="Arial" panose="020B0604020202020204" pitchFamily="34" charset="0"/>
              </a:rPr>
              <a:t>GHI NHỚ</a:t>
            </a:r>
          </a:p>
          <a:p>
            <a:pPr algn="ctr" eaLnBrk="1" hangingPunct="1">
              <a:defRPr/>
            </a:pPr>
            <a:endParaRPr lang="zh-CN" altLang="en-US" sz="5500" b="1" noProof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ea typeface="方正大标宋简体" panose="02010601030101010101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3" r="7166"/>
          <a:stretch>
            <a:fillRect/>
          </a:stretch>
        </p:blipFill>
        <p:spPr bwMode="auto">
          <a:xfrm>
            <a:off x="1748287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2352676" y="513830"/>
            <a:ext cx="763437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900" b="1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5">
                    <a:lumMod val="2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IẾN TẠO KIẾN THỨC KĨ NĂNG</a:t>
            </a:r>
            <a:endParaRPr lang="en-US" sz="39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5">
                  <a:lumMod val="25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8196" name="Text Box 78"/>
          <p:cNvSpPr txBox="1">
            <a:spLocks noChangeArrowheads="1"/>
          </p:cNvSpPr>
          <p:nvPr/>
        </p:nvSpPr>
        <p:spPr bwMode="auto">
          <a:xfrm>
            <a:off x="2352676" y="1906588"/>
            <a:ext cx="75406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sz="4400" b="1">
                <a:solidFill>
                  <a:srgbClr val="006600"/>
                </a:solidFill>
                <a:latin typeface="VNI-Times" pitchFamily="2" charset="0"/>
              </a:rPr>
              <a:t> </a:t>
            </a:r>
            <a:endParaRPr lang="en-US" sz="1800" b="1"/>
          </a:p>
        </p:txBody>
      </p:sp>
      <p:graphicFrame>
        <p:nvGraphicFramePr>
          <p:cNvPr id="8197" name="Object 101"/>
          <p:cNvGraphicFramePr>
            <a:graphicFrameLocks noChangeAspect="1"/>
          </p:cNvGraphicFramePr>
          <p:nvPr/>
        </p:nvGraphicFramePr>
        <p:xfrm>
          <a:off x="8128000" y="399256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399256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2" name="Picture 38" descr="image (17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2" t="7082" b="21466"/>
          <a:stretch>
            <a:fillRect/>
          </a:stretch>
        </p:blipFill>
        <p:spPr bwMode="auto">
          <a:xfrm>
            <a:off x="3249614" y="1198563"/>
            <a:ext cx="664368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Box 1"/>
          <p:cNvSpPr txBox="1">
            <a:spLocks noChangeArrowheads="1"/>
          </p:cNvSpPr>
          <p:nvPr/>
        </p:nvSpPr>
        <p:spPr bwMode="auto">
          <a:xfrm>
            <a:off x="3200401" y="4621214"/>
            <a:ext cx="3954463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500" b="1">
                <a:latin typeface="Times New Roman" panose="02020603050405020304" pitchFamily="18" charset="0"/>
                <a:cs typeface="Times New Roman" panose="02020603050405020304" pitchFamily="18" charset="0"/>
              </a:rPr>
              <a:t>- B1: Vẽ khung hình chung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500" b="1">
                <a:latin typeface="Times New Roman" panose="02020603050405020304" pitchFamily="18" charset="0"/>
                <a:cs typeface="Times New Roman" panose="02020603050405020304" pitchFamily="18" charset="0"/>
              </a:rPr>
              <a:t>- B2: Vẽ chi tiết chân dung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500" b="1">
                <a:latin typeface="Times New Roman" panose="02020603050405020304" pitchFamily="18" charset="0"/>
                <a:cs typeface="Times New Roman" panose="02020603050405020304" pitchFamily="18" charset="0"/>
              </a:rPr>
              <a:t>- B3: Vẽ màu theo ý thích.</a:t>
            </a:r>
          </a:p>
        </p:txBody>
      </p:sp>
    </p:spTree>
    <p:extLst>
      <p:ext uri="{BB962C8B-B14F-4D97-AF65-F5344CB8AC3E}">
        <p14:creationId xmlns:p14="http://schemas.microsoft.com/office/powerpoint/2010/main" val="1557552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813" y="854075"/>
            <a:ext cx="175736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4" y="863600"/>
            <a:ext cx="17557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7263" y="871539"/>
            <a:ext cx="17843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676" y="841376"/>
            <a:ext cx="2041525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1" y="3749676"/>
            <a:ext cx="17811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3749676"/>
            <a:ext cx="1789113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8539" y="3749676"/>
            <a:ext cx="176212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514" y="3749676"/>
            <a:ext cx="1944687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3761362" y="167729"/>
            <a:ext cx="4417748" cy="6924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9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5">
                    <a:lumMod val="2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RANH THAM KHẢO</a:t>
            </a:r>
          </a:p>
        </p:txBody>
      </p:sp>
    </p:spTree>
    <p:extLst>
      <p:ext uri="{BB962C8B-B14F-4D97-AF65-F5344CB8AC3E}">
        <p14:creationId xmlns:p14="http://schemas.microsoft.com/office/powerpoint/2010/main" val="1905548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688" y="0"/>
            <a:ext cx="12288688" cy="6858000"/>
          </a:xfrm>
          <a:prstGeom prst="rect">
            <a:avLst/>
          </a:prstGeom>
        </p:spPr>
      </p:pic>
      <p:pic>
        <p:nvPicPr>
          <p:cNvPr id="13" name="图形 1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39622"/>
            <a:ext cx="1123156" cy="82693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 rot="1581196">
            <a:off x="10701281" y="1263028"/>
            <a:ext cx="1512168" cy="753657"/>
          </a:xfrm>
          <a:prstGeom prst="rect">
            <a:avLst/>
          </a:prstGeom>
        </p:spPr>
      </p:pic>
      <p:pic>
        <p:nvPicPr>
          <p:cNvPr id="15" name="图片 9">
            <a:extLst>
              <a:ext uri="{FF2B5EF4-FFF2-40B4-BE49-F238E27FC236}">
                <a16:creationId xmlns="" xmlns:a16="http://schemas.microsoft.com/office/drawing/2014/main" id="{B4DD4A68-DE3A-4E74-9E54-9FF97EFBD3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950267">
            <a:off x="517350" y="3672697"/>
            <a:ext cx="975671" cy="486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5A92CF3-A3FA-4114-B75C-EC28F7747D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3877" y="157018"/>
            <a:ext cx="6027982" cy="65439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4087733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蓝色卡通珍爱生命主题班会PPT模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4|1.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2</TotalTime>
  <Words>316</Words>
  <Application>Microsoft Office PowerPoint</Application>
  <PresentationFormat>Widescreen</PresentationFormat>
  <Paragraphs>62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9" baseType="lpstr">
      <vt:lpstr>微软雅黑</vt:lpstr>
      <vt:lpstr>宋体</vt:lpstr>
      <vt:lpstr>Arial</vt:lpstr>
      <vt:lpstr>Calibri</vt:lpstr>
      <vt:lpstr>Calibri Light</vt:lpstr>
      <vt:lpstr>Montserrat Semi</vt:lpstr>
      <vt:lpstr>Times New Roman</vt:lpstr>
      <vt:lpstr>VNI-Times</vt:lpstr>
      <vt:lpstr>方正大标宋简体</vt:lpstr>
      <vt:lpstr>方正少儿简体</vt:lpstr>
      <vt:lpstr>方正稚艺简体</vt:lpstr>
      <vt:lpstr>方正胖娃繁体</vt:lpstr>
      <vt:lpstr>等线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卡通珍爱生命主题班会PPT模板</dc:title>
  <dc:creator>Administrator</dc:creator>
  <cp:lastModifiedBy>Administrator</cp:lastModifiedBy>
  <cp:revision>32</cp:revision>
  <dcterms:created xsi:type="dcterms:W3CDTF">2017-10-03T14:23:00Z</dcterms:created>
  <dcterms:modified xsi:type="dcterms:W3CDTF">2023-10-19T01:1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